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75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</p:sldIdLst>
  <p:sldSz cx="24387175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6600"/>
    <a:srgbClr val="003300"/>
    <a:srgbClr val="FFCC00"/>
    <a:srgbClr val="003399"/>
    <a:srgbClr val="0000CC"/>
    <a:srgbClr val="FFCCFF"/>
    <a:srgbClr val="CCCC00"/>
    <a:srgbClr val="FF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87" autoAdjust="0"/>
    <p:restoredTop sz="88748" autoAdjust="0"/>
  </p:normalViewPr>
  <p:slideViewPr>
    <p:cSldViewPr>
      <p:cViewPr varScale="1">
        <p:scale>
          <a:sx n="32" d="100"/>
          <a:sy n="32" d="100"/>
        </p:scale>
        <p:origin x="82" y="437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056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69D33D-DE5B-48B9-B35A-53057F9A397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94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0.png"/><Relationship Id="rId7" Type="http://schemas.openxmlformats.org/officeDocument/2006/relationships/slide" Target="slide2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5.png"/><Relationship Id="rId4" Type="http://schemas.openxmlformats.org/officeDocument/2006/relationships/image" Target="../media/image61.png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67.png"/><Relationship Id="rId7" Type="http://schemas.openxmlformats.org/officeDocument/2006/relationships/image" Target="../media/image7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73.png"/><Relationship Id="rId7" Type="http://schemas.openxmlformats.org/officeDocument/2006/relationships/image" Target="../media/image78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slide" Target="slide2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G"/><Relationship Id="rId3" Type="http://schemas.openxmlformats.org/officeDocument/2006/relationships/image" Target="../media/image86.png"/><Relationship Id="rId7" Type="http://schemas.openxmlformats.org/officeDocument/2006/relationships/slide" Target="slide2.xm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2.png"/><Relationship Id="rId4" Type="http://schemas.openxmlformats.org/officeDocument/2006/relationships/image" Target="../media/image87.png"/><Relationship Id="rId9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5.png"/><Relationship Id="rId7" Type="http://schemas.openxmlformats.org/officeDocument/2006/relationships/slide" Target="slide2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00.png"/><Relationship Id="rId7" Type="http://schemas.openxmlformats.org/officeDocument/2006/relationships/image" Target="../media/image105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13" Type="http://schemas.openxmlformats.org/officeDocument/2006/relationships/image" Target="../media/image1610.png"/><Relationship Id="rId3" Type="http://schemas.openxmlformats.org/officeDocument/2006/relationships/slide" Target="slide2.xml"/><Relationship Id="rId7" Type="http://schemas.openxmlformats.org/officeDocument/2006/relationships/image" Target="../media/image1010.png"/><Relationship Id="rId12" Type="http://schemas.openxmlformats.org/officeDocument/2006/relationships/image" Target="../media/image1510.png"/><Relationship Id="rId17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11" Type="http://schemas.openxmlformats.org/officeDocument/2006/relationships/image" Target="../media/image101.png"/><Relationship Id="rId5" Type="http://schemas.openxmlformats.org/officeDocument/2006/relationships/image" Target="../media/image8.wmf"/><Relationship Id="rId15" Type="http://schemas.openxmlformats.org/officeDocument/2006/relationships/image" Target="../media/image1810.png"/><Relationship Id="rId10" Type="http://schemas.openxmlformats.org/officeDocument/2006/relationships/image" Target="../media/image13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10.png"/><Relationship Id="rId14" Type="http://schemas.openxmlformats.org/officeDocument/2006/relationships/image" Target="../media/image1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slide" Target="slide2.xml"/><Relationship Id="rId7" Type="http://schemas.openxmlformats.org/officeDocument/2006/relationships/image" Target="../media/image250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slide" Target="slide8.xml"/><Relationship Id="rId18" Type="http://schemas.openxmlformats.org/officeDocument/2006/relationships/slide" Target="slide4.xml"/><Relationship Id="rId26" Type="http://schemas.openxmlformats.org/officeDocument/2006/relationships/slide" Target="slide34.xml"/><Relationship Id="rId39" Type="http://schemas.openxmlformats.org/officeDocument/2006/relationships/slide" Target="slide38.xml"/><Relationship Id="rId21" Type="http://schemas.openxmlformats.org/officeDocument/2006/relationships/slide" Target="slide19.xml"/><Relationship Id="rId34" Type="http://schemas.openxmlformats.org/officeDocument/2006/relationships/slide" Target="slide31.xml"/><Relationship Id="rId42" Type="http://schemas.openxmlformats.org/officeDocument/2006/relationships/slide" Target="slide41.xml"/><Relationship Id="rId7" Type="http://schemas.openxmlformats.org/officeDocument/2006/relationships/slide" Target="slide16.xml"/><Relationship Id="rId2" Type="http://schemas.openxmlformats.org/officeDocument/2006/relationships/notesSlide" Target="../notesSlides/notesSlide2.xml"/><Relationship Id="rId16" Type="http://schemas.openxmlformats.org/officeDocument/2006/relationships/slide" Target="slide13.xml"/><Relationship Id="rId29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11" Type="http://schemas.openxmlformats.org/officeDocument/2006/relationships/slide" Target="slide6.xml"/><Relationship Id="rId24" Type="http://schemas.openxmlformats.org/officeDocument/2006/relationships/slide" Target="slide33.xml"/><Relationship Id="rId32" Type="http://schemas.openxmlformats.org/officeDocument/2006/relationships/slide" Target="slide26.xml"/><Relationship Id="rId37" Type="http://schemas.openxmlformats.org/officeDocument/2006/relationships/slide" Target="slide20.xml"/><Relationship Id="rId40" Type="http://schemas.openxmlformats.org/officeDocument/2006/relationships/slide" Target="slide39.xml"/><Relationship Id="rId45" Type="http://schemas.openxmlformats.org/officeDocument/2006/relationships/slide" Target="slide43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23" Type="http://schemas.openxmlformats.org/officeDocument/2006/relationships/slide" Target="slide28.xml"/><Relationship Id="rId28" Type="http://schemas.openxmlformats.org/officeDocument/2006/relationships/slide" Target="slide23.xml"/><Relationship Id="rId36" Type="http://schemas.openxmlformats.org/officeDocument/2006/relationships/slide" Target="slide27.xml"/><Relationship Id="rId10" Type="http://schemas.openxmlformats.org/officeDocument/2006/relationships/slide" Target="slide5.xml"/><Relationship Id="rId19" Type="http://schemas.openxmlformats.org/officeDocument/2006/relationships/slide" Target="slide10.xml"/><Relationship Id="rId31" Type="http://schemas.openxmlformats.org/officeDocument/2006/relationships/slide" Target="slide35.xml"/><Relationship Id="rId44" Type="http://schemas.openxmlformats.org/officeDocument/2006/relationships/slide" Target="slide37.xml"/><Relationship Id="rId4" Type="http://schemas.openxmlformats.org/officeDocument/2006/relationships/image" Target="../media/image7.gif"/><Relationship Id="rId9" Type="http://schemas.openxmlformats.org/officeDocument/2006/relationships/slide" Target="slide17.xml"/><Relationship Id="rId14" Type="http://schemas.openxmlformats.org/officeDocument/2006/relationships/slide" Target="slide18.xml"/><Relationship Id="rId22" Type="http://schemas.openxmlformats.org/officeDocument/2006/relationships/slide" Target="slide32.xml"/><Relationship Id="rId27" Type="http://schemas.openxmlformats.org/officeDocument/2006/relationships/slide" Target="slide22.xml"/><Relationship Id="rId30" Type="http://schemas.openxmlformats.org/officeDocument/2006/relationships/slide" Target="slide25.xml"/><Relationship Id="rId35" Type="http://schemas.openxmlformats.org/officeDocument/2006/relationships/slide" Target="slide21.xml"/><Relationship Id="rId43" Type="http://schemas.openxmlformats.org/officeDocument/2006/relationships/slide" Target="slide42.xml"/><Relationship Id="rId8" Type="http://schemas.openxmlformats.org/officeDocument/2006/relationships/slide" Target="slide12.xml"/><Relationship Id="rId3" Type="http://schemas.openxmlformats.org/officeDocument/2006/relationships/image" Target="../media/image6.gif"/><Relationship Id="rId12" Type="http://schemas.openxmlformats.org/officeDocument/2006/relationships/slide" Target="slide7.xml"/><Relationship Id="rId17" Type="http://schemas.openxmlformats.org/officeDocument/2006/relationships/slide" Target="slide14.xml"/><Relationship Id="rId25" Type="http://schemas.openxmlformats.org/officeDocument/2006/relationships/slide" Target="slide29.xml"/><Relationship Id="rId33" Type="http://schemas.openxmlformats.org/officeDocument/2006/relationships/slide" Target="slide30.xml"/><Relationship Id="rId38" Type="http://schemas.openxmlformats.org/officeDocument/2006/relationships/slide" Target="slide44.xml"/><Relationship Id="rId46" Type="http://schemas.openxmlformats.org/officeDocument/2006/relationships/slide" Target="slide36.xml"/><Relationship Id="rId20" Type="http://schemas.openxmlformats.org/officeDocument/2006/relationships/slide" Target="slide3.xml"/><Relationship Id="rId41" Type="http://schemas.openxmlformats.org/officeDocument/2006/relationships/slide" Target="slide4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280.png"/><Relationship Id="rId7" Type="http://schemas.openxmlformats.org/officeDocument/2006/relationships/image" Target="../media/image133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1.png"/><Relationship Id="rId5" Type="http://schemas.openxmlformats.org/officeDocument/2006/relationships/image" Target="../media/image300.png"/><Relationship Id="rId4" Type="http://schemas.openxmlformats.org/officeDocument/2006/relationships/image" Target="../media/image29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51.png"/><Relationship Id="rId7" Type="http://schemas.openxmlformats.org/officeDocument/2006/relationships/image" Target="../media/image38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371.png"/><Relationship Id="rId4" Type="http://schemas.openxmlformats.org/officeDocument/2006/relationships/image" Target="../media/image3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4.png"/><Relationship Id="rId7" Type="http://schemas.openxmlformats.org/officeDocument/2006/relationships/image" Target="../media/image44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138.png"/><Relationship Id="rId5" Type="http://schemas.openxmlformats.org/officeDocument/2006/relationships/image" Target="../media/image420.png"/><Relationship Id="rId10" Type="http://schemas.openxmlformats.org/officeDocument/2006/relationships/image" Target="../media/image137.png"/><Relationship Id="rId4" Type="http://schemas.openxmlformats.org/officeDocument/2006/relationships/image" Target="../media/image410.png"/><Relationship Id="rId9" Type="http://schemas.openxmlformats.org/officeDocument/2006/relationships/image" Target="../media/image1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140.png"/><Relationship Id="rId3" Type="http://schemas.openxmlformats.org/officeDocument/2006/relationships/image" Target="../media/image460.png"/><Relationship Id="rId7" Type="http://schemas.openxmlformats.org/officeDocument/2006/relationships/image" Target="../media/image500.png"/><Relationship Id="rId12" Type="http://schemas.openxmlformats.org/officeDocument/2006/relationships/image" Target="../media/image13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0.png"/><Relationship Id="rId5" Type="http://schemas.openxmlformats.org/officeDocument/2006/relationships/image" Target="../media/image480.png"/><Relationship Id="rId10" Type="http://schemas.openxmlformats.org/officeDocument/2006/relationships/image" Target="../media/image530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Relationship Id="rId14" Type="http://schemas.openxmlformats.org/officeDocument/2006/relationships/image" Target="../media/image1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0.png"/><Relationship Id="rId3" Type="http://schemas.openxmlformats.org/officeDocument/2006/relationships/image" Target="../media/image142.png"/><Relationship Id="rId7" Type="http://schemas.openxmlformats.org/officeDocument/2006/relationships/image" Target="../media/image60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143.png"/><Relationship Id="rId10" Type="http://schemas.openxmlformats.org/officeDocument/2006/relationships/image" Target="../media/image145.png"/><Relationship Id="rId4" Type="http://schemas.openxmlformats.org/officeDocument/2006/relationships/image" Target="../media/image570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7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slide" Target="slide2.xml"/><Relationship Id="rId10" Type="http://schemas.openxmlformats.org/officeDocument/2006/relationships/image" Target="../media/image153.png"/><Relationship Id="rId4" Type="http://schemas.openxmlformats.org/officeDocument/2006/relationships/image" Target="../media/image148.png"/><Relationship Id="rId9" Type="http://schemas.openxmlformats.org/officeDocument/2006/relationships/image" Target="../media/image1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1.png"/><Relationship Id="rId3" Type="http://schemas.openxmlformats.org/officeDocument/2006/relationships/image" Target="../media/image810.png"/><Relationship Id="rId7" Type="http://schemas.openxmlformats.org/officeDocument/2006/relationships/image" Target="../media/image12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1.png"/><Relationship Id="rId5" Type="http://schemas.openxmlformats.org/officeDocument/2006/relationships/image" Target="../media/image1011.png"/><Relationship Id="rId4" Type="http://schemas.openxmlformats.org/officeDocument/2006/relationships/image" Target="../media/image9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1.png"/><Relationship Id="rId7" Type="http://schemas.openxmlformats.org/officeDocument/2006/relationships/image" Target="../media/image17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13" Type="http://schemas.openxmlformats.org/officeDocument/2006/relationships/image" Target="../media/image198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12" Type="http://schemas.openxmlformats.org/officeDocument/2006/relationships/image" Target="../media/image19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199.png"/><Relationship Id="rId7" Type="http://schemas.openxmlformats.org/officeDocument/2006/relationships/image" Target="../media/image20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13" Type="http://schemas.openxmlformats.org/officeDocument/2006/relationships/image" Target="../media/image219.png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12" Type="http://schemas.openxmlformats.org/officeDocument/2006/relationships/image" Target="../media/image21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11" Type="http://schemas.openxmlformats.org/officeDocument/2006/relationships/image" Target="../media/image217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Relationship Id="rId14" Type="http://schemas.openxmlformats.org/officeDocument/2006/relationships/image" Target="../media/image22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slide" Target="slide2.xml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189.wmf"/><Relationship Id="rId10" Type="http://schemas.openxmlformats.org/officeDocument/2006/relationships/image" Target="../media/image22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4.png"/><Relationship Id="rId7" Type="http://schemas.openxmlformats.org/officeDocument/2006/relationships/image" Target="../media/image19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png"/><Relationship Id="rId5" Type="http://schemas.openxmlformats.org/officeDocument/2006/relationships/image" Target="../media/image17.png"/><Relationship Id="rId10" Type="http://schemas.openxmlformats.org/officeDocument/2006/relationships/image" Target="../media/image8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0.png"/><Relationship Id="rId3" Type="http://schemas.openxmlformats.org/officeDocument/2006/relationships/image" Target="../media/image1770.png"/><Relationship Id="rId7" Type="http://schemas.openxmlformats.org/officeDocument/2006/relationships/image" Target="../media/image18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0.png"/><Relationship Id="rId5" Type="http://schemas.openxmlformats.org/officeDocument/2006/relationships/image" Target="../media/image1790.png"/><Relationship Id="rId4" Type="http://schemas.openxmlformats.org/officeDocument/2006/relationships/image" Target="../media/image1780.png"/><Relationship Id="rId9" Type="http://schemas.openxmlformats.org/officeDocument/2006/relationships/image" Target="../media/image183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0.png"/><Relationship Id="rId3" Type="http://schemas.openxmlformats.org/officeDocument/2006/relationships/image" Target="../media/image1860.png"/><Relationship Id="rId7" Type="http://schemas.openxmlformats.org/officeDocument/2006/relationships/image" Target="../media/image1900.png"/><Relationship Id="rId12" Type="http://schemas.openxmlformats.org/officeDocument/2006/relationships/image" Target="../media/image195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0.png"/><Relationship Id="rId11" Type="http://schemas.openxmlformats.org/officeDocument/2006/relationships/image" Target="../media/image1940.png"/><Relationship Id="rId5" Type="http://schemas.openxmlformats.org/officeDocument/2006/relationships/image" Target="../media/image1880.png"/><Relationship Id="rId10" Type="http://schemas.openxmlformats.org/officeDocument/2006/relationships/image" Target="../media/image1930.png"/><Relationship Id="rId4" Type="http://schemas.openxmlformats.org/officeDocument/2006/relationships/image" Target="../media/image1870.png"/><Relationship Id="rId9" Type="http://schemas.openxmlformats.org/officeDocument/2006/relationships/image" Target="../media/image192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2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" Target="slide2.xml"/><Relationship Id="rId16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" Target="slide2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" Target="slide2.xml"/><Relationship Id="rId7" Type="http://schemas.openxmlformats.org/officeDocument/2006/relationships/image" Target="../media/image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1.png"/><Relationship Id="rId18" Type="http://schemas.openxmlformats.org/officeDocument/2006/relationships/image" Target="../media/image44.png"/><Relationship Id="rId3" Type="http://schemas.openxmlformats.org/officeDocument/2006/relationships/slide" Target="slide2.xml"/><Relationship Id="rId12" Type="http://schemas.openxmlformats.org/officeDocument/2006/relationships/image" Target="../media/image40.png"/><Relationship Id="rId17" Type="http://schemas.openxmlformats.org/officeDocument/2006/relationships/image" Target="../media/image43.png"/><Relationship Id="rId2" Type="http://schemas.openxmlformats.org/officeDocument/2006/relationships/image" Target="../media/image39.png"/><Relationship Id="rId16" Type="http://schemas.openxmlformats.org/officeDocument/2006/relationships/image" Target="../media/image42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8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19" Type="http://schemas.openxmlformats.org/officeDocument/2006/relationships/image" Target="../media/image49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slide" Target="slide2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2819" y="-5443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894613" y="6537176"/>
            <a:ext cx="15138800" cy="458310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78814" y="3168671"/>
            <a:ext cx="10796485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ÔN THI HỌC KỲ II - NĂM 20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61059" y="4070467"/>
            <a:ext cx="13829832" cy="1338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 – PPT TI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9820500" y="6042822"/>
            <a:ext cx="5486401" cy="2123628"/>
            <a:chOff x="9820500" y="4371559"/>
            <a:chExt cx="5486401" cy="2123628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250956" y="4371559"/>
              <a:ext cx="4615305" cy="212362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Ề THI THỬ </a:t>
              </a:r>
            </a:p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SỐ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02 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48441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6451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49347" y="-16199"/>
            <a:ext cx="6283982" cy="361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046" y="-22527"/>
            <a:ext cx="5414472" cy="5262220"/>
          </a:xfrm>
          <a:prstGeom prst="rect">
            <a:avLst/>
          </a:prstGeom>
          <a:noFill/>
        </p:spPr>
      </p:pic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E8CB2F23-23DD-4323-B14F-9C85F778FB0F}"/>
              </a:ext>
            </a:extLst>
          </p:cNvPr>
          <p:cNvGrpSpPr/>
          <p:nvPr/>
        </p:nvGrpSpPr>
        <p:grpSpPr>
          <a:xfrm>
            <a:off x="4802187" y="8557959"/>
            <a:ext cx="15138800" cy="1175213"/>
            <a:chOff x="5820656" y="9609369"/>
            <a:chExt cx="9358072" cy="1347820"/>
          </a:xfrm>
        </p:grpSpPr>
        <p:sp>
          <p:nvSpPr>
            <p:cNvPr id="33" name="Rounded Rectangle 18">
              <a:extLst>
                <a:ext uri="{FF2B5EF4-FFF2-40B4-BE49-F238E27FC236}">
                  <a16:creationId xmlns="" xmlns:a16="http://schemas.microsoft.com/office/drawing/2014/main" id="{4EED9F62-EB8E-4D3F-9D3A-A8B76FEB6D51}"/>
                </a:ext>
              </a:extLst>
            </p:cNvPr>
            <p:cNvSpPr/>
            <p:nvPr/>
          </p:nvSpPr>
          <p:spPr>
            <a:xfrm rot="5400000">
              <a:off x="9879020" y="5657481"/>
              <a:ext cx="1347820" cy="9251596"/>
            </a:xfrm>
            <a:prstGeom prst="roundRect">
              <a:avLst>
                <a:gd name="adj" fmla="val 1126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62959AA5-86E7-4188-A56A-F58449503273}"/>
                </a:ext>
              </a:extLst>
            </p:cNvPr>
            <p:cNvSpPr txBox="1"/>
            <p:nvPr/>
          </p:nvSpPr>
          <p:spPr>
            <a:xfrm>
              <a:off x="5820656" y="9638705"/>
              <a:ext cx="9251596" cy="1288716"/>
            </a:xfrm>
            <a:prstGeom prst="round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>
              <a:defPPr>
                <a:defRPr lang="en-US"/>
              </a:defPPr>
              <a:lvl1pPr algn="ctr">
                <a:defRPr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HỖN HỢP – 80% TN -</a:t>
              </a:r>
              <a:r>
                <a:rPr lang="en-US" sz="6000" dirty="0">
                  <a:solidFill>
                    <a:prstClr val="white"/>
                  </a:solidFill>
                </a:rPr>
                <a:t> </a:t>
              </a:r>
              <a:r>
                <a:rPr lang="en-US" sz="6000" dirty="0" err="1">
                  <a:solidFill>
                    <a:prstClr val="white"/>
                  </a:solidFill>
                </a:rPr>
                <a:t>20%TL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955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124478"/>
            <a:ext cx="23672882" cy="9702359"/>
            <a:chOff x="184495" y="3636270"/>
            <a:chExt cx="11834900" cy="400924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78030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84398" y="4634653"/>
                <a:ext cx="69560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8745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89229" cy="2688296"/>
            <a:chOff x="534987" y="1869705"/>
            <a:chExt cx="23412723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9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76314" y="1933278"/>
                  <a:ext cx="22971396" cy="18897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ỏ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ao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âm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6314" y="1933278"/>
                  <a:ext cx="22971396" cy="1889772"/>
                </a:xfrm>
                <a:prstGeom prst="rect">
                  <a:avLst/>
                </a:prstGeom>
                <a:blipFill>
                  <a:blip r:embed="rId2"/>
                  <a:stretch>
                    <a:fillRect l="-988" r="-1014" b="-135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55366"/>
            <a:ext cx="23679365" cy="1123568"/>
            <a:chOff x="247181" y="1477683"/>
            <a:chExt cx="11838141" cy="56178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77683"/>
              <a:ext cx="3090381" cy="541617"/>
              <a:chOff x="5537206" y="1536001"/>
              <a:chExt cx="3079904" cy="50351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47210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53924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36001"/>
                    <a:ext cx="2280848" cy="4434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56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US" sz="5600" dirty="0">
                      <a:solidFill>
                        <a:prstClr val="white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36001"/>
                    <a:ext cx="2280848" cy="44348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5897"/>
              <a:ext cx="3090381" cy="538139"/>
              <a:chOff x="5537206" y="1543635"/>
              <a:chExt cx="3079904" cy="500277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4859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54363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43635"/>
                    <a:ext cx="2280848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3635"/>
                    <a:ext cx="2280848" cy="44348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81172"/>
              <a:ext cx="3090381" cy="558295"/>
              <a:chOff x="5537206" y="1539243"/>
              <a:chExt cx="3079904" cy="51901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5002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53924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579055"/>
                    <a:ext cx="2280848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79055"/>
                    <a:ext cx="2280848" cy="4434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85898"/>
              <a:ext cx="3090381" cy="550984"/>
              <a:chOff x="5537206" y="1543638"/>
              <a:chExt cx="3079904" cy="51221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4978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54363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79053"/>
                    <a:ext cx="2493487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79053"/>
                    <a:ext cx="2493487" cy="44348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7999015" y="29718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240868AE-4121-4B76-B57D-CC0840AB0EE6}"/>
                  </a:ext>
                </a:extLst>
              </p:cNvPr>
              <p:cNvSpPr/>
              <p:nvPr/>
            </p:nvSpPr>
            <p:spPr>
              <a:xfrm>
                <a:off x="815299" y="5051123"/>
                <a:ext cx="20373482" cy="1588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d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5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40868AE-4121-4B76-B57D-CC0840AB0E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99" y="5051123"/>
                <a:ext cx="20373482" cy="1588897"/>
              </a:xfrm>
              <a:prstGeom prst="rect">
                <a:avLst/>
              </a:prstGeom>
              <a:blipFill>
                <a:blip r:embed="rId8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15AF0C77-5DC0-4AE4-A948-8F1EBF88094D}"/>
              </a:ext>
            </a:extLst>
          </p:cNvPr>
          <p:cNvSpPr/>
          <p:nvPr/>
        </p:nvSpPr>
        <p:spPr>
          <a:xfrm>
            <a:off x="861640" y="6498682"/>
            <a:ext cx="4301177" cy="9713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-629920">
              <a:lnSpc>
                <a:spcPct val="115000"/>
              </a:lnSpc>
              <a:spcBef>
                <a:spcPts val="600"/>
              </a:spcBef>
              <a:tabLst>
                <a:tab pos="629920" algn="l"/>
              </a:tabLst>
            </a:pP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="" xmlns:a16="http://schemas.microsoft.com/office/drawing/2014/main" id="{E37ECE67-B244-42A0-BC2C-4527C7032AA4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019" y="6934200"/>
            <a:ext cx="12452173" cy="39173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2A5D846C-10F4-42D5-B1BF-A81892B615D6}"/>
                  </a:ext>
                </a:extLst>
              </p:cNvPr>
              <p:cNvSpPr/>
              <p:nvPr/>
            </p:nvSpPr>
            <p:spPr>
              <a:xfrm>
                <a:off x="349824" y="10922437"/>
                <a:ext cx="25117170" cy="1868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</a:rPr>
                  <a:t>BXD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r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𝑺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+∞</m:t>
                        </m:r>
                      </m:e>
                    </m:d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A5D846C-10F4-42D5-B1BF-A81892B615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24" y="10922437"/>
                <a:ext cx="25117170" cy="1868204"/>
              </a:xfrm>
              <a:prstGeom prst="rect">
                <a:avLst/>
              </a:prstGeom>
              <a:blipFill>
                <a:blip r:embed="rId10"/>
                <a:stretch>
                  <a:fillRect l="-1092" t="-4902" b="-1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29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1192"/>
            <a:ext cx="23672882" cy="5921564"/>
            <a:chOff x="184495" y="3679911"/>
            <a:chExt cx="11834900" cy="179300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6077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79911"/>
              <a:ext cx="2342699" cy="515239"/>
              <a:chOff x="1275608" y="6318735"/>
              <a:chExt cx="4592538" cy="9361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01389" y="4517663"/>
                <a:ext cx="46162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4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534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534857" y="6318735"/>
                <a:ext cx="568329" cy="46567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28600"/>
            <a:ext cx="23881225" cy="2869322"/>
            <a:chOff x="534987" y="1861735"/>
            <a:chExt cx="23404876" cy="24061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9" y="1653394"/>
                  <a:ext cx="196095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861735"/>
                  <a:ext cx="19835649" cy="2406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vi-VN" sz="54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5400" b="1" i="1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a14:m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861735"/>
                  <a:ext cx="19835649" cy="2406190"/>
                </a:xfrm>
                <a:prstGeom prst="rect">
                  <a:avLst/>
                </a:prstGeom>
                <a:blipFill>
                  <a:blip r:embed="rId2"/>
                  <a:stretch>
                    <a:fillRect l="-1175" t="-44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040016" y="6771134"/>
                <a:ext cx="22632866" cy="392416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016" y="6771134"/>
                <a:ext cx="22632866" cy="39241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82676" y="335547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vi-VN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12474771" y="347398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89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8567"/>
            <a:ext cx="23672882" cy="7435206"/>
            <a:chOff x="184495" y="3682144"/>
            <a:chExt cx="11834900" cy="19896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8065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44"/>
              <a:ext cx="2342699" cy="513003"/>
              <a:chOff x="1275608" y="6322797"/>
              <a:chExt cx="4592538" cy="932102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81159" y="4537893"/>
                <a:ext cx="50208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4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971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90465" y="6387694"/>
                <a:ext cx="667921" cy="40585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15893" cy="2809897"/>
            <a:chOff x="534987" y="1869705"/>
            <a:chExt cx="23340848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04416" y="1653394"/>
                  <a:ext cx="2338004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88169" y="2496062"/>
                  <a:ext cx="22920900" cy="17093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169" y="2496062"/>
                  <a:ext cx="22920900" cy="1709322"/>
                </a:xfrm>
                <a:prstGeom prst="rect">
                  <a:avLst/>
                </a:prstGeom>
                <a:blipFill>
                  <a:blip r:embed="rId2"/>
                  <a:stretch>
                    <a:fillRect l="-9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115811" y="6436754"/>
                <a:ext cx="17722018" cy="591509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vi-VN" sz="5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811" y="6436754"/>
                <a:ext cx="17722018" cy="5915091"/>
              </a:xfrm>
              <a:prstGeom prst="rect">
                <a:avLst/>
              </a:prstGeom>
              <a:blipFill>
                <a:blip r:embed="rId3"/>
                <a:stretch>
                  <a:fillRect l="-1307" b="-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82676" y="335547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12474771" y="347398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276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928041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2688296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86585" y="2485091"/>
                  <a:ext cx="21589735" cy="1536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≥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𝟗</m:t>
                              </m:r>
                            </m: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6585" y="2485091"/>
                  <a:ext cx="21589735" cy="1536607"/>
                </a:xfrm>
                <a:prstGeom prst="rect">
                  <a:avLst/>
                </a:prstGeom>
                <a:blipFill>
                  <a:blip r:embed="rId2"/>
                  <a:stretch>
                    <a:fillRect l="-8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71798"/>
            <a:ext cx="23679365" cy="1859696"/>
            <a:chOff x="247181" y="1485899"/>
            <a:chExt cx="11838141" cy="92984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85900"/>
              <a:ext cx="3090381" cy="929839"/>
              <a:chOff x="5537206" y="1543639"/>
              <a:chExt cx="3079904" cy="8644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43639"/>
                    <a:ext cx="2280848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∞;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64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3639"/>
                    <a:ext cx="2280848" cy="8143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7539"/>
              <a:ext cx="3090381" cy="928208"/>
              <a:chOff x="5537206" y="1545157"/>
              <a:chExt cx="3079904" cy="862899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45157"/>
                    <a:ext cx="2280848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∞;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5157"/>
                    <a:ext cx="2280848" cy="8143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47683" y="1579054"/>
                    <a:ext cx="2493486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64</m:t>
                                  </m:r>
                                </m:num>
                                <m:den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7683" y="1579054"/>
                    <a:ext cx="2493486" cy="8143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85899"/>
              <a:ext cx="3090381" cy="929845"/>
              <a:chOff x="5537206" y="1543633"/>
              <a:chExt cx="3079904" cy="86442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43633"/>
                    <a:ext cx="2493487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num>
                                <m:den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43633"/>
                    <a:ext cx="2493487" cy="81437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2173601" y="353846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068303DB-DF7C-4D17-B305-5E462F706D2C}"/>
                  </a:ext>
                </a:extLst>
              </p:cNvPr>
              <p:cNvSpPr/>
              <p:nvPr/>
            </p:nvSpPr>
            <p:spPr>
              <a:xfrm>
                <a:off x="1473964" y="6800121"/>
                <a:ext cx="22069258" cy="2827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𝟗</m:t>
                            </m:r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𝟏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den>
                            </m:f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68303DB-DF7C-4D17-B305-5E462F706D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64" y="6800121"/>
                <a:ext cx="22069258" cy="2827441"/>
              </a:xfrm>
              <a:prstGeom prst="rect">
                <a:avLst/>
              </a:prstGeom>
              <a:blipFill>
                <a:blip r:embed="rId8"/>
                <a:stretch>
                  <a:fillRect l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BBB26936-85D8-4873-8438-DBB82D8997F4}"/>
                  </a:ext>
                </a:extLst>
              </p:cNvPr>
              <p:cNvSpPr/>
              <p:nvPr/>
            </p:nvSpPr>
            <p:spPr>
              <a:xfrm>
                <a:off x="796104" y="10243789"/>
                <a:ext cx="23672882" cy="136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481965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𝟏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𝟔𝟒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𝟑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𝟔𝟒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𝟑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B26936-85D8-4873-8438-DBB82D899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104" y="10243789"/>
                <a:ext cx="23672882" cy="1363578"/>
              </a:xfrm>
              <a:prstGeom prst="rect">
                <a:avLst/>
              </a:prstGeom>
              <a:blipFill>
                <a:blip r:embed="rId9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58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928041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2688296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490444" y="2065788"/>
                  <a:ext cx="18385877" cy="10497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0444" y="2065788"/>
                  <a:ext cx="18385877" cy="1049770"/>
                </a:xfrm>
                <a:prstGeom prst="rect">
                  <a:avLst/>
                </a:prstGeom>
                <a:blipFill>
                  <a:blip r:embed="rId2"/>
                  <a:stretch>
                    <a:fillRect l="-975" b="-829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895600"/>
            <a:ext cx="23679365" cy="1937466"/>
            <a:chOff x="247181" y="1447800"/>
            <a:chExt cx="11838141" cy="96873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47801"/>
              <a:ext cx="3090381" cy="967939"/>
              <a:chOff x="5537206" y="1508220"/>
              <a:chExt cx="3079904" cy="89983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08220"/>
                    <a:ext cx="2280848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2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08220"/>
                    <a:ext cx="2280848" cy="8143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47800"/>
              <a:ext cx="3090381" cy="967946"/>
              <a:chOff x="5537206" y="1508215"/>
              <a:chExt cx="3079904" cy="89984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08215"/>
                    <a:ext cx="2280848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endChr m:val=""/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;2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08215"/>
                    <a:ext cx="2280848" cy="8143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4"/>
              <a:ext cx="3090381" cy="915189"/>
              <a:chOff x="5537206" y="1557992"/>
              <a:chExt cx="3079904" cy="85079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61384" y="1594415"/>
                    <a:ext cx="2493486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2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1384" y="1594415"/>
                    <a:ext cx="2493486" cy="8143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914399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87419"/>
                    <a:ext cx="2493487" cy="3862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−3;1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87419"/>
                    <a:ext cx="2493487" cy="3862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343197" y="35401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5E1DED61-BB1E-4EFB-A901-83AC2A40F14C}"/>
              </a:ext>
            </a:extLst>
          </p:cNvPr>
          <p:cNvSpPr/>
          <p:nvPr/>
        </p:nvSpPr>
        <p:spPr>
          <a:xfrm>
            <a:off x="5491518" y="5869911"/>
            <a:ext cx="5951566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10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5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0" name="Picture 39" descr="A screenshot of a cell phone&#10;&#10;Description automatically generated">
            <a:extLst>
              <a:ext uri="{FF2B5EF4-FFF2-40B4-BE49-F238E27FC236}">
                <a16:creationId xmlns="" xmlns:a16="http://schemas.microsoft.com/office/drawing/2014/main" id="{805DD567-2406-4DAC-A3C5-9FB5E48FA3A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7882" y="5528682"/>
            <a:ext cx="8500026" cy="4814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64BACB4F-5603-4A4A-8D73-1074154E54F2}"/>
                  </a:ext>
                </a:extLst>
              </p:cNvPr>
              <p:cNvSpPr/>
              <p:nvPr/>
            </p:nvSpPr>
            <p:spPr>
              <a:xfrm>
                <a:off x="4264128" y="10454251"/>
                <a:ext cx="9277924" cy="1319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≥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(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4BACB4F-5603-4A4A-8D73-1074154E54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128" y="10454251"/>
                <a:ext cx="9277924" cy="1319528"/>
              </a:xfrm>
              <a:prstGeom prst="rect">
                <a:avLst/>
              </a:prstGeom>
              <a:blipFill>
                <a:blip r:embed="rId9"/>
                <a:stretch>
                  <a:fillRect r="-2037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54A79715-8C04-47FF-8303-42308B54EAE1}"/>
                  </a:ext>
                </a:extLst>
              </p:cNvPr>
              <p:cNvSpPr/>
              <p:nvPr/>
            </p:nvSpPr>
            <p:spPr>
              <a:xfrm>
                <a:off x="3960309" y="11734800"/>
                <a:ext cx="16539078" cy="1315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4A79715-8C04-47FF-8303-42308B54E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309" y="11734800"/>
                <a:ext cx="16539078" cy="1315296"/>
              </a:xfrm>
              <a:prstGeom prst="rect">
                <a:avLst/>
              </a:prstGeom>
              <a:blipFill>
                <a:blip r:embed="rId10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52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751000"/>
            <a:ext cx="23857074" cy="4840800"/>
            <a:chOff x="184495" y="3636272"/>
            <a:chExt cx="11926984" cy="24204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21914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4041040" cy="2500361"/>
            <a:chOff x="534989" y="1869705"/>
            <a:chExt cx="23561504" cy="20967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1930735"/>
              <a:chOff x="534989" y="1647866"/>
              <a:chExt cx="23561504" cy="193073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185771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6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3</a:t>
                  </a:r>
                  <a:endPara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06595" y="1953316"/>
                  <a:ext cx="20054259" cy="201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lvl="0" algn="just"/>
                  <a:endPara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6595" y="1953316"/>
                  <a:ext cx="20054259" cy="2013166"/>
                </a:xfrm>
                <a:prstGeom prst="rect">
                  <a:avLst/>
                </a:prstGeom>
                <a:blipFill>
                  <a:blip r:embed="rId2"/>
                  <a:stretch>
                    <a:fillRect l="-1340" t="-5584" r="-1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430588" y="2668866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913821" y="2690926"/>
            <a:ext cx="8879553" cy="1234536"/>
            <a:chOff x="4654759" y="1193853"/>
            <a:chExt cx="2934683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30587" y="3947064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912069" y="3947064"/>
            <a:ext cx="8843117" cy="1234536"/>
            <a:chOff x="9260615" y="1182823"/>
            <a:chExt cx="2923880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19843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753474" y="1228591"/>
                  <a:ext cx="2431021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474" y="1228591"/>
                  <a:ext cx="2431021" cy="5221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BEC1B16C-25F3-40C7-837D-30A3E74EAD19}"/>
                  </a:ext>
                </a:extLst>
              </p:cNvPr>
              <p:cNvSpPr/>
              <p:nvPr/>
            </p:nvSpPr>
            <p:spPr>
              <a:xfrm>
                <a:off x="2706393" y="7528086"/>
                <a:ext cx="15169027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in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EC1B16C-25F3-40C7-837D-30A3E74EAD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93" y="7528086"/>
                <a:ext cx="15169027" cy="1586396"/>
              </a:xfrm>
              <a:prstGeom prst="rect">
                <a:avLst/>
              </a:prstGeom>
              <a:blipFill>
                <a:blip r:embed="rId8"/>
                <a:stretch>
                  <a:fillRect t="-846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425970" y="2729485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96664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324601"/>
            <a:ext cx="23672882" cy="4419599"/>
            <a:chOff x="184495" y="3636273"/>
            <a:chExt cx="11834900" cy="226703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380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8118" y="90050"/>
            <a:ext cx="24101926" cy="2616674"/>
            <a:chOff x="254657" y="1869705"/>
            <a:chExt cx="23621178" cy="219431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194316"/>
              <a:chOff x="534987" y="1647866"/>
              <a:chExt cx="23340848" cy="219431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2129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04415" y="1653394"/>
                  <a:ext cx="2338005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54657" y="2680216"/>
                  <a:ext cx="19720356" cy="8517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đia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ao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657" y="2680216"/>
                  <a:ext cx="19720356" cy="851733"/>
                </a:xfrm>
                <a:prstGeom prst="rect">
                  <a:avLst/>
                </a:prstGeom>
                <a:blipFill>
                  <a:blip r:embed="rId2"/>
                  <a:stretch>
                    <a:fillRect t="-1198" b="-251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952429" y="7537317"/>
                <a:ext cx="10736958" cy="1572364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°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°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𝟖𝟎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429" y="7537317"/>
                <a:ext cx="10736958" cy="157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23390" y="32765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3346" y="1630972"/>
                    <a:ext cx="2280848" cy="7017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630972"/>
                    <a:ext cx="2280848" cy="7017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65584" y="1618020"/>
                    <a:ext cx="2280848" cy="7017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60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618020"/>
                    <a:ext cx="2280848" cy="7017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3346" y="1699671"/>
                    <a:ext cx="2280848" cy="4291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𝜋</m:t>
                          </m:r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699671"/>
                    <a:ext cx="2280848" cy="42918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96065" y="1635445"/>
                    <a:ext cx="2493487" cy="7017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635445"/>
                    <a:ext cx="2493487" cy="70177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6387" y="3810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5739" y="4985477"/>
            <a:ext cx="24266106" cy="8730523"/>
            <a:chOff x="106710" y="3003243"/>
            <a:chExt cx="11834900" cy="3972989"/>
          </a:xfrm>
        </p:grpSpPr>
        <p:sp>
          <p:nvSpPr>
            <p:cNvPr id="5" name="Rounded Rectangle 4"/>
            <p:cNvSpPr/>
            <p:nvPr/>
          </p:nvSpPr>
          <p:spPr>
            <a:xfrm>
              <a:off x="106710" y="3288812"/>
              <a:ext cx="11834900" cy="36874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003243"/>
              <a:ext cx="2342698" cy="507827"/>
              <a:chOff x="1275608" y="5089313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3551064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5089313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518083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527054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9269" y="-63539"/>
            <a:ext cx="24377906" cy="3184050"/>
            <a:chOff x="534987" y="1834571"/>
            <a:chExt cx="23340848" cy="176653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731396"/>
              <a:chOff x="534987" y="1647866"/>
              <a:chExt cx="23340848" cy="173139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165837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1366" y="1653394"/>
                  <a:ext cx="2284104" cy="5634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023503" y="1834571"/>
              <a:ext cx="19835650" cy="85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/>
              <a:endPara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218697" y="3325560"/>
            <a:ext cx="24588448" cy="1626448"/>
            <a:chOff x="247181" y="2047953"/>
            <a:chExt cx="11891485" cy="114863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3"/>
                <a:ext cx="544265" cy="646317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45717" y="1798653"/>
                <a:ext cx="2280848" cy="50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162680" cy="1116501"/>
              <a:chOff x="5537206" y="1557992"/>
              <a:chExt cx="3151958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86141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64104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303007" y="2047953"/>
              <a:ext cx="2935683" cy="1116501"/>
              <a:chOff x="5760432" y="1528118"/>
              <a:chExt cx="2925730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96802" y="152811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760432" y="1779212"/>
                <a:ext cx="544265" cy="59488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9147575" y="2053173"/>
              <a:ext cx="2991091" cy="1116502"/>
              <a:chOff x="5689322" y="1532970"/>
              <a:chExt cx="2980950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80912" y="1532970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689322" y="1733658"/>
                <a:ext cx="544265" cy="63086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777682" y="3664251"/>
            <a:ext cx="1145106" cy="109020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7" name="Rectangle 66"/>
          <p:cNvSpPr/>
          <p:nvPr/>
        </p:nvSpPr>
        <p:spPr>
          <a:xfrm>
            <a:off x="4157793" y="8396107"/>
            <a:ext cx="9987128" cy="116956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endParaRPr lang="en-US" sz="6400" dirty="0"/>
          </a:p>
        </p:txBody>
      </p:sp>
      <p:sp>
        <p:nvSpPr>
          <p:cNvPr id="97" name="Action Button: Forward or Next 96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>
            <a:extLst>
              <a:ext uri="{FF2B5EF4-FFF2-40B4-BE49-F238E27FC236}">
                <a16:creationId xmlns="" xmlns:a16="http://schemas.microsoft.com/office/drawing/2014/main" id="{B536E455-7122-4238-8019-2BE86BCC5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="" xmlns:a16="http://schemas.microsoft.com/office/drawing/2014/main" id="{B536E455-7122-4238-8019-2BE86BCC5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695631" y="160944"/>
                <a:ext cx="20203686" cy="2572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ặt phẳng tọa độ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𝒙𝒚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cho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 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ác tiếp tuyến đi qua điểm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Hãy tìm phương trình đường thẳ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631" y="160944"/>
                <a:ext cx="20203686" cy="2572627"/>
              </a:xfrm>
              <a:prstGeom prst="rect">
                <a:avLst/>
              </a:prstGeom>
              <a:blipFill>
                <a:blip r:embed="rId6"/>
                <a:stretch>
                  <a:fillRect l="-1358" t="-3081" r="-1388" b="-12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338652" y="3809803"/>
                <a:ext cx="4456092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652" y="3809803"/>
                <a:ext cx="4456092" cy="923330"/>
              </a:xfrm>
              <a:prstGeom prst="rect">
                <a:avLst/>
              </a:prstGeom>
              <a:blipFill>
                <a:blip r:embed="rId7"/>
                <a:stretch>
                  <a:fillRect t="-20530" r="-6293" b="-37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826924" y="3768537"/>
                <a:ext cx="571172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924" y="3768537"/>
                <a:ext cx="5711722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3646095" y="3740597"/>
                <a:ext cx="41803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095" y="3740597"/>
                <a:ext cx="418037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9314190" y="3768537"/>
                <a:ext cx="41803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4190" y="3768537"/>
                <a:ext cx="4180375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3829" y="7394689"/>
            <a:ext cx="4682160" cy="438321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856" y="6143627"/>
                <a:ext cx="21595464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sử phương trình đường thẳ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: ax + by + c = 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/>
                  <a:t>.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" y="6143627"/>
                <a:ext cx="21595464" cy="926087"/>
              </a:xfrm>
              <a:prstGeom prst="rect">
                <a:avLst/>
              </a:prstGeom>
              <a:blipFill>
                <a:blip r:embed="rId12"/>
                <a:stretch>
                  <a:fillRect l="-1299" t="-1118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427" y="7229984"/>
                <a:ext cx="20961068" cy="920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ễ thấy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ectơ pháp tuyế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sub>
                    </m:sSub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𝑬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: 2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+ 4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+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= 0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" y="7229984"/>
                <a:ext cx="20961068" cy="920637"/>
              </a:xfrm>
              <a:prstGeom prst="rect">
                <a:avLst/>
              </a:prstGeom>
              <a:blipFill>
                <a:blip r:embed="rId13"/>
                <a:stretch>
                  <a:fillRect l="-1338" t="-6623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739" y="8233484"/>
                <a:ext cx="11501995" cy="2182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tro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I</a:t>
                </a:r>
                <a:r>
                  <a:rPr lang="en-US" sz="4800" b="1" baseline="30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= IH.IE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𝑯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𝑰𝑬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vi-VN" sz="4800" b="1" dirty="0"/>
                  <a:t>.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9" y="8233484"/>
                <a:ext cx="11501995" cy="2182970"/>
              </a:xfrm>
              <a:prstGeom prst="rect">
                <a:avLst/>
              </a:prstGeom>
              <a:blipFill>
                <a:blip r:embed="rId14"/>
                <a:stretch>
                  <a:fillRect l="-2438" t="-6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3" name="Rectangle 1132"/>
              <p:cNvSpPr/>
              <p:nvPr/>
            </p:nvSpPr>
            <p:spPr>
              <a:xfrm>
                <a:off x="23427" y="10310853"/>
                <a:ext cx="20183452" cy="144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d(I;AB) = I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= 5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= 13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3" name="Rectangle 1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" y="10310853"/>
                <a:ext cx="20183452" cy="1444306"/>
              </a:xfrm>
              <a:prstGeom prst="rect">
                <a:avLst/>
              </a:prstGeom>
              <a:blipFill>
                <a:blip r:embed="rId15"/>
                <a:stretch>
                  <a:fillRect l="-1389" r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5" name="Rectangle 1134"/>
              <p:cNvSpPr/>
              <p:nvPr/>
            </p:nvSpPr>
            <p:spPr>
              <a:xfrm>
                <a:off x="-573548" y="11642460"/>
                <a:ext cx="21912447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35" name="Rectangle 1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3548" y="11642460"/>
                <a:ext cx="21912447" cy="873701"/>
              </a:xfrm>
              <a:prstGeom prst="rect">
                <a:avLst/>
              </a:prstGeom>
              <a:blipFill>
                <a:blip r:embed="rId16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6" name="Rectangle 1135"/>
              <p:cNvSpPr/>
              <p:nvPr/>
            </p:nvSpPr>
            <p:spPr>
              <a:xfrm>
                <a:off x="-539238" y="12542877"/>
                <a:ext cx="22695651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iểm tra điều kiện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ác phía so vớ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36" name="Rectangle 1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9238" y="12542877"/>
                <a:ext cx="22695651" cy="941796"/>
              </a:xfrm>
              <a:prstGeom prst="rect">
                <a:avLst/>
              </a:prstGeom>
              <a:blipFill>
                <a:blip r:embed="rId17"/>
                <a:stretch>
                  <a:fillRect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58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50" grpId="0"/>
      <p:bldP spid="18" grpId="0"/>
      <p:bldP spid="19" grpId="0"/>
      <p:bldP spid="22" grpId="0"/>
      <p:bldP spid="1133" grpId="0"/>
      <p:bldP spid="1135" grpId="0"/>
      <p:bldP spid="11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05861" y="4391460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65685" y="-33786"/>
            <a:ext cx="25523706" cy="2794519"/>
            <a:chOff x="534989" y="1869706"/>
            <a:chExt cx="25014596" cy="197416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6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344044" y="2082719"/>
                  <a:ext cx="23205541" cy="17611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400" b="1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vi-VN" sz="4800" b="1" dirty="0">
                      <a:latin typeface="+mj-lt"/>
                    </a:rPr>
                    <a:t>Trong mặt phẳng tọa độ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, cho đường thẳ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và </a:t>
                  </a:r>
                  <a:endParaRPr lang="en-US" sz="4800" b="1" dirty="0" smtClean="0">
                    <a:latin typeface="+mj-lt"/>
                  </a:endParaRPr>
                </a:p>
                <a:p>
                  <a:r>
                    <a:rPr lang="vi-VN" sz="4800" b="1" dirty="0" smtClean="0">
                      <a:latin typeface="+mj-lt"/>
                    </a:rPr>
                    <a:t>điểm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vi-VN" sz="4800" b="1" dirty="0">
                      <a:latin typeface="+mj-lt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vi-VN" sz="4800" b="1" dirty="0">
                      <a:latin typeface="+mj-lt"/>
                    </a:rPr>
                    <a:t>là điểm thuộc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sao cho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𝑨𝑩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cân tại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. Tính </a:t>
                  </a:r>
                  <a:r>
                    <a:rPr lang="vi-VN" sz="4800" b="1" dirty="0" smtClean="0">
                      <a:latin typeface="+mj-lt"/>
                    </a:rPr>
                    <a:t>tích</a:t>
                  </a:r>
                  <a:r>
                    <a:rPr lang="en-US" sz="4800" b="1" dirty="0" smtClean="0">
                      <a:latin typeface="+mj-lt"/>
                    </a:rPr>
                    <a:t> </a:t>
                  </a:r>
                  <a:r>
                    <a:rPr lang="en-US" sz="4800" b="1" dirty="0" err="1" smtClean="0">
                      <a:latin typeface="+mj-lt"/>
                      <a:cs typeface="Times New Roman" panose="02020603050405020304" pitchFamily="18" charset="0"/>
                    </a:rPr>
                    <a:t>x.y</a:t>
                  </a:r>
                  <a:endParaRPr lang="en-US" sz="4800" b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lvl="0"/>
                  <a:endPara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4044" y="2082719"/>
                  <a:ext cx="23205541" cy="176115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158" t="-24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="" xmlns:a16="http://schemas.microsoft.com/office/drawing/2014/main" id="{1530AE16-369F-48AE-A9A8-42B8BDE3447C}"/>
                  </a:ext>
                </a:extLst>
              </p:cNvPr>
              <p:cNvSpPr txBox="1"/>
              <p:nvPr/>
            </p:nvSpPr>
            <p:spPr>
              <a:xfrm>
                <a:off x="6985509" y="1827941"/>
                <a:ext cx="290009" cy="38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5400" b="1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id="{A1527EA1-E9A8-4FFF-A4CD-F53DD9A4750C}"/>
                  </a:ext>
                </a:extLst>
              </p:cNvPr>
              <p:cNvSpPr txBox="1"/>
              <p:nvPr/>
            </p:nvSpPr>
            <p:spPr>
              <a:xfrm>
                <a:off x="6999159" y="1785017"/>
                <a:ext cx="446542" cy="386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4800" b="1" dirty="0" smtClean="0"/>
                  <a:t>4</a:t>
                </a:r>
                <a:endParaRPr lang="en-US" sz="4800" b="1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1530AE16-369F-48AE-A9A8-42B8BDE3447C}"/>
              </a:ext>
            </a:extLst>
          </p:cNvPr>
          <p:cNvSpPr txBox="1"/>
          <p:nvPr/>
        </p:nvSpPr>
        <p:spPr>
          <a:xfrm>
            <a:off x="8882505" y="3041871"/>
            <a:ext cx="873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660369" y="3067067"/>
                <a:ext cx="11776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369" y="3067067"/>
                <a:ext cx="117764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5427" y="5836985"/>
                <a:ext cx="12846209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27" y="5836985"/>
                <a:ext cx="12846209" cy="873701"/>
              </a:xfrm>
              <a:prstGeom prst="rect">
                <a:avLst/>
              </a:prstGeom>
              <a:blipFill>
                <a:blip r:embed="rId5"/>
                <a:stretch>
                  <a:fillRect t="-10490" r="-1139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5020" y="6848825"/>
                <a:ext cx="23180030" cy="986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20" y="6848825"/>
                <a:ext cx="23180030" cy="986745"/>
              </a:xfrm>
              <a:prstGeom prst="rect">
                <a:avLst/>
              </a:prstGeom>
              <a:blipFill>
                <a:blip r:embed="rId6"/>
                <a:stretch>
                  <a:fillRect b="-30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103219" y="8308089"/>
                <a:ext cx="23239933" cy="961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⇔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𝟎</m:t>
                      </m:r>
                    </m:oMath>
                  </m:oMathPara>
                </a14:m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219" y="8308089"/>
                <a:ext cx="23239933" cy="9610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71388" y="10920865"/>
                <a:ext cx="6997300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tích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88" y="10920865"/>
                <a:ext cx="6997300" cy="873701"/>
              </a:xfrm>
              <a:prstGeom prst="rect">
                <a:avLst/>
              </a:prstGeom>
              <a:blipFill>
                <a:blip r:embed="rId8"/>
                <a:stretch>
                  <a:fillRect t="-10417" r="-2875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16976" y="9586511"/>
                <a:ext cx="5710153" cy="92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76" y="9586511"/>
                <a:ext cx="5710153" cy="922240"/>
              </a:xfrm>
              <a:prstGeom prst="rect">
                <a:avLst/>
              </a:prstGeom>
              <a:blipFill>
                <a:blip r:embed="rId9"/>
                <a:stretch>
                  <a:fillRect t="-5298" r="-3312" b="-2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42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783458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5144860" cy="2388662"/>
            <a:chOff x="534989" y="1869706"/>
            <a:chExt cx="2464330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7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20791274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x – 1 &gt; x + 3 </a:t>
              </a:r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36700" y="308000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510473" y="3035604"/>
                <a:ext cx="36296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473" y="3035604"/>
                <a:ext cx="3629648" cy="830997"/>
              </a:xfrm>
              <a:prstGeom prst="rect">
                <a:avLst/>
              </a:prstGeom>
              <a:blipFill>
                <a:blip r:embed="rId3"/>
                <a:stretch>
                  <a:fillRect t="-16176" r="-6723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557828" y="3029733"/>
                <a:ext cx="408970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828" y="3029733"/>
                <a:ext cx="4089709" cy="830997"/>
              </a:xfrm>
              <a:prstGeom prst="rect">
                <a:avLst/>
              </a:prstGeom>
              <a:blipFill>
                <a:blip r:embed="rId4"/>
                <a:stretch>
                  <a:fillRect t="-16176" r="-581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3413082" y="3115857"/>
                <a:ext cx="36296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082" y="3115857"/>
                <a:ext cx="3629648" cy="830997"/>
              </a:xfrm>
              <a:prstGeom prst="rect">
                <a:avLst/>
              </a:prstGeom>
              <a:blipFill>
                <a:blip r:embed="rId5"/>
                <a:stretch>
                  <a:fillRect t="-16176" r="-6711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208388" y="3124207"/>
                <a:ext cx="408970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388" y="3124207"/>
                <a:ext cx="4089709" cy="830997"/>
              </a:xfrm>
              <a:prstGeom prst="rect">
                <a:avLst/>
              </a:prstGeom>
              <a:blipFill>
                <a:blip r:embed="rId6"/>
                <a:stretch>
                  <a:fillRect t="-16176" r="-581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40291" y="7126978"/>
                <a:ext cx="4409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91" y="7126978"/>
                <a:ext cx="4409604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73488" y="7093415"/>
                <a:ext cx="99425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488" y="7093415"/>
                <a:ext cx="99425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91331" y="7093414"/>
                <a:ext cx="185076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331" y="7093414"/>
                <a:ext cx="1850763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819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51" grpId="0"/>
      <p:bldP spid="3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Rectangle 309"/>
          <p:cNvSpPr/>
          <p:nvPr/>
        </p:nvSpPr>
        <p:spPr>
          <a:xfrm>
            <a:off x="-20561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694" name="Rectangle 4"/>
          <p:cNvSpPr>
            <a:spLocks noChangeArrowheads="1"/>
          </p:cNvSpPr>
          <p:nvPr/>
        </p:nvSpPr>
        <p:spPr bwMode="auto">
          <a:xfrm>
            <a:off x="-8826" y="-36833"/>
            <a:ext cx="6095816" cy="13752834"/>
          </a:xfrm>
          <a:prstGeom prst="rect">
            <a:avLst/>
          </a:prstGeom>
          <a:solidFill>
            <a:schemeClr val="accent5">
              <a:lumMod val="60000"/>
              <a:lumOff val="40000"/>
              <a:alpha val="89803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182889" tIns="91445" rIns="182889" bIns="91445" anchor="ctr"/>
          <a:lstStyle>
            <a:lvl1pPr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95" name="Picture 18" descr="614680djq0l440oz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4" y="11920810"/>
            <a:ext cx="5966301" cy="1767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" name="Group 19"/>
          <p:cNvGrpSpPr>
            <a:grpSpLocks/>
          </p:cNvGrpSpPr>
          <p:nvPr/>
        </p:nvGrpSpPr>
        <p:grpSpPr bwMode="auto">
          <a:xfrm>
            <a:off x="-45241" y="-980467"/>
            <a:ext cx="6179354" cy="4262946"/>
            <a:chOff x="1440" y="2846"/>
            <a:chExt cx="2160" cy="1728"/>
          </a:xfrm>
        </p:grpSpPr>
        <p:pic>
          <p:nvPicPr>
            <p:cNvPr id="697" name="Picture 20" descr="78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846"/>
              <a:ext cx="21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8" name="WordArt 21"/>
            <p:cNvSpPr>
              <a:spLocks noChangeArrowheads="1" noChangeShapeType="1" noTextEdit="1"/>
            </p:cNvSpPr>
            <p:nvPr/>
          </p:nvSpPr>
          <p:spPr bwMode="auto">
            <a:xfrm rot="489707">
              <a:off x="1968" y="3331"/>
              <a:ext cx="477" cy="4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DẠY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  <p:sp>
          <p:nvSpPr>
            <p:cNvPr id="699" name="WordArt 22"/>
            <p:cNvSpPr>
              <a:spLocks noChangeArrowheads="1" noChangeShapeType="1" noTextEdit="1"/>
            </p:cNvSpPr>
            <p:nvPr/>
          </p:nvSpPr>
          <p:spPr bwMode="auto">
            <a:xfrm rot="451826">
              <a:off x="2592" y="3379"/>
              <a:ext cx="491" cy="4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HỌC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</p:grpSp>
      <p:grpSp>
        <p:nvGrpSpPr>
          <p:cNvPr id="94" name="Group 155"/>
          <p:cNvGrpSpPr>
            <a:grpSpLocks/>
          </p:cNvGrpSpPr>
          <p:nvPr/>
        </p:nvGrpSpPr>
        <p:grpSpPr bwMode="auto">
          <a:xfrm>
            <a:off x="10084210" y="2416683"/>
            <a:ext cx="2584787" cy="2200274"/>
            <a:chOff x="3428" y="1721"/>
            <a:chExt cx="1016" cy="817"/>
          </a:xfrm>
        </p:grpSpPr>
        <p:grpSp>
          <p:nvGrpSpPr>
            <p:cNvPr id="95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97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8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6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3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5" action="ppaction://hlinksldjump"/>
                </a:rPr>
                <a:t>13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0" name="Group 192"/>
          <p:cNvGrpSpPr>
            <a:grpSpLocks/>
          </p:cNvGrpSpPr>
          <p:nvPr/>
        </p:nvGrpSpPr>
        <p:grpSpPr bwMode="auto">
          <a:xfrm>
            <a:off x="8155335" y="5710439"/>
            <a:ext cx="2587963" cy="2203450"/>
            <a:chOff x="2699" y="1881"/>
            <a:chExt cx="1017" cy="818"/>
          </a:xfrm>
        </p:grpSpPr>
        <p:grpSp>
          <p:nvGrpSpPr>
            <p:cNvPr id="101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103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4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2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57" y="2054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6" action="ppaction://hlinksldjump"/>
                </a:rPr>
                <a:t>9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6" name="Group 191"/>
          <p:cNvGrpSpPr>
            <a:grpSpLocks/>
          </p:cNvGrpSpPr>
          <p:nvPr/>
        </p:nvGrpSpPr>
        <p:grpSpPr bwMode="auto">
          <a:xfrm>
            <a:off x="10124949" y="4601647"/>
            <a:ext cx="2584787" cy="2203450"/>
            <a:chOff x="3445" y="2297"/>
            <a:chExt cx="1016" cy="818"/>
          </a:xfrm>
        </p:grpSpPr>
        <p:grpSp>
          <p:nvGrpSpPr>
            <p:cNvPr id="107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109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8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7" action="ppaction://hlinksldjump"/>
                </a:rPr>
                <a:t>14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2" name="Group 190"/>
          <p:cNvGrpSpPr>
            <a:grpSpLocks/>
          </p:cNvGrpSpPr>
          <p:nvPr/>
        </p:nvGrpSpPr>
        <p:grpSpPr bwMode="auto">
          <a:xfrm>
            <a:off x="8191827" y="7904819"/>
            <a:ext cx="2587963" cy="2200274"/>
            <a:chOff x="2699" y="2702"/>
            <a:chExt cx="1017" cy="817"/>
          </a:xfrm>
        </p:grpSpPr>
        <p:grpSp>
          <p:nvGrpSpPr>
            <p:cNvPr id="113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115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6" name="AutoShape 17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7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4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8" action="ppaction://hlinksldjump"/>
                </a:rPr>
                <a:t>10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8" name="Group 189"/>
          <p:cNvGrpSpPr>
            <a:grpSpLocks/>
          </p:cNvGrpSpPr>
          <p:nvPr/>
        </p:nvGrpSpPr>
        <p:grpSpPr bwMode="auto">
          <a:xfrm>
            <a:off x="10133500" y="6805979"/>
            <a:ext cx="2584787" cy="2200274"/>
            <a:chOff x="3439" y="3112"/>
            <a:chExt cx="1016" cy="817"/>
          </a:xfrm>
        </p:grpSpPr>
        <p:grpSp>
          <p:nvGrpSpPr>
            <p:cNvPr id="119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21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2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0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8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9" action="ppaction://hlinksldjump"/>
                </a:rPr>
                <a:t>15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24" name="Group 187"/>
          <p:cNvGrpSpPr>
            <a:grpSpLocks/>
          </p:cNvGrpSpPr>
          <p:nvPr/>
        </p:nvGrpSpPr>
        <p:grpSpPr bwMode="auto">
          <a:xfrm>
            <a:off x="6179452" y="4625398"/>
            <a:ext cx="2587961" cy="2200276"/>
            <a:chOff x="4178" y="1881"/>
            <a:chExt cx="1017" cy="818"/>
          </a:xfrm>
        </p:grpSpPr>
        <p:grpSp>
          <p:nvGrpSpPr>
            <p:cNvPr id="125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27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AutoShape 16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9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6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537" y="206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0" action="ppaction://hlinksldjump"/>
                </a:rPr>
                <a:t>3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0" name="Group 188"/>
          <p:cNvGrpSpPr>
            <a:grpSpLocks/>
          </p:cNvGrpSpPr>
          <p:nvPr/>
        </p:nvGrpSpPr>
        <p:grpSpPr bwMode="auto">
          <a:xfrm>
            <a:off x="6178434" y="6831456"/>
            <a:ext cx="2587961" cy="2197100"/>
            <a:chOff x="4178" y="2702"/>
            <a:chExt cx="1017" cy="817"/>
          </a:xfrm>
        </p:grpSpPr>
        <p:grpSp>
          <p:nvGrpSpPr>
            <p:cNvPr id="131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33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AutoShape 175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2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554" y="291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1" action="ppaction://hlinksldjump"/>
                </a:rPr>
                <a:t>4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6" name="Group 189"/>
          <p:cNvGrpSpPr>
            <a:grpSpLocks/>
          </p:cNvGrpSpPr>
          <p:nvPr/>
        </p:nvGrpSpPr>
        <p:grpSpPr bwMode="auto">
          <a:xfrm>
            <a:off x="6201520" y="9028228"/>
            <a:ext cx="2584787" cy="2197100"/>
            <a:chOff x="3439" y="3112"/>
            <a:chExt cx="1016" cy="817"/>
          </a:xfrm>
        </p:grpSpPr>
        <p:grpSp>
          <p:nvGrpSpPr>
            <p:cNvPr id="13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3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AutoShape 18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1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2" action="ppaction://hlinksldjump"/>
                </a:rPr>
                <a:t>5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2" name="Group 155"/>
          <p:cNvGrpSpPr>
            <a:grpSpLocks/>
          </p:cNvGrpSpPr>
          <p:nvPr/>
        </p:nvGrpSpPr>
        <p:grpSpPr bwMode="auto">
          <a:xfrm>
            <a:off x="6224271" y="11226940"/>
            <a:ext cx="2584787" cy="2197100"/>
            <a:chOff x="3428" y="1721"/>
            <a:chExt cx="1016" cy="817"/>
          </a:xfrm>
        </p:grpSpPr>
        <p:grpSp>
          <p:nvGrpSpPr>
            <p:cNvPr id="143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145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6" name="AutoShape 158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7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4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83" y="1899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3" action="ppaction://hlinksldjump"/>
                </a:rPr>
                <a:t>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8" name="Group 192"/>
          <p:cNvGrpSpPr>
            <a:grpSpLocks/>
          </p:cNvGrpSpPr>
          <p:nvPr/>
        </p:nvGrpSpPr>
        <p:grpSpPr bwMode="auto">
          <a:xfrm>
            <a:off x="10131720" y="9009517"/>
            <a:ext cx="2587963" cy="2200274"/>
            <a:chOff x="2699" y="1881"/>
            <a:chExt cx="1017" cy="818"/>
          </a:xfrm>
        </p:grpSpPr>
        <p:grpSp>
          <p:nvGrpSpPr>
            <p:cNvPr id="14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15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4" action="ppaction://hlinksldjump"/>
                </a:rPr>
                <a:t>1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54" name="Group 191"/>
          <p:cNvGrpSpPr>
            <a:grpSpLocks/>
          </p:cNvGrpSpPr>
          <p:nvPr/>
        </p:nvGrpSpPr>
        <p:grpSpPr bwMode="auto">
          <a:xfrm>
            <a:off x="8133058" y="1329297"/>
            <a:ext cx="2584787" cy="2200274"/>
            <a:chOff x="3445" y="2297"/>
            <a:chExt cx="1016" cy="818"/>
          </a:xfrm>
        </p:grpSpPr>
        <p:grpSp>
          <p:nvGrpSpPr>
            <p:cNvPr id="155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157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6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17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5" action="ppaction://hlinksldjump"/>
                </a:rPr>
                <a:t>7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0" name="Group 187"/>
          <p:cNvGrpSpPr>
            <a:grpSpLocks/>
          </p:cNvGrpSpPr>
          <p:nvPr/>
        </p:nvGrpSpPr>
        <p:grpSpPr bwMode="auto">
          <a:xfrm>
            <a:off x="8206861" y="10108177"/>
            <a:ext cx="2587963" cy="2200274"/>
            <a:chOff x="4178" y="1881"/>
            <a:chExt cx="1017" cy="818"/>
          </a:xfrm>
        </p:grpSpPr>
        <p:grpSp>
          <p:nvGrpSpPr>
            <p:cNvPr id="161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63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2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45" y="2063"/>
              <a:ext cx="45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6" action="ppaction://hlinksldjump"/>
                </a:rPr>
                <a:t>11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6" name="Group 188"/>
          <p:cNvGrpSpPr>
            <a:grpSpLocks/>
          </p:cNvGrpSpPr>
          <p:nvPr/>
        </p:nvGrpSpPr>
        <p:grpSpPr bwMode="auto">
          <a:xfrm>
            <a:off x="10049013" y="240498"/>
            <a:ext cx="2587963" cy="2197100"/>
            <a:chOff x="4178" y="2702"/>
            <a:chExt cx="1017" cy="817"/>
          </a:xfrm>
        </p:grpSpPr>
        <p:grpSp>
          <p:nvGrpSpPr>
            <p:cNvPr id="167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69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8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7" action="ppaction://hlinksldjump"/>
                </a:rPr>
                <a:t>1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2" name="Group 190"/>
          <p:cNvGrpSpPr>
            <a:grpSpLocks/>
          </p:cNvGrpSpPr>
          <p:nvPr/>
        </p:nvGrpSpPr>
        <p:grpSpPr bwMode="auto">
          <a:xfrm>
            <a:off x="6161951" y="2438540"/>
            <a:ext cx="2587963" cy="2197100"/>
            <a:chOff x="2699" y="2702"/>
            <a:chExt cx="1017" cy="817"/>
          </a:xfrm>
        </p:grpSpPr>
        <p:grpSp>
          <p:nvGrpSpPr>
            <p:cNvPr id="173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175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AutoShape 180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60" y="287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8" action="ppaction://hlinksldjump"/>
                </a:rPr>
                <a:t>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8" name="Group 189"/>
          <p:cNvGrpSpPr>
            <a:grpSpLocks/>
          </p:cNvGrpSpPr>
          <p:nvPr/>
        </p:nvGrpSpPr>
        <p:grpSpPr bwMode="auto">
          <a:xfrm>
            <a:off x="8134838" y="3525214"/>
            <a:ext cx="2584787" cy="2197100"/>
            <a:chOff x="3439" y="3112"/>
            <a:chExt cx="1016" cy="817"/>
          </a:xfrm>
        </p:grpSpPr>
        <p:grpSp>
          <p:nvGrpSpPr>
            <p:cNvPr id="179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81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3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0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9" action="ppaction://hlinksldjump"/>
                </a:rPr>
                <a:t>8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4" name="Group 192"/>
          <p:cNvGrpSpPr>
            <a:grpSpLocks/>
          </p:cNvGrpSpPr>
          <p:nvPr/>
        </p:nvGrpSpPr>
        <p:grpSpPr bwMode="auto">
          <a:xfrm>
            <a:off x="6156997" y="221471"/>
            <a:ext cx="2587963" cy="2200274"/>
            <a:chOff x="2699" y="1881"/>
            <a:chExt cx="1017" cy="818"/>
          </a:xfrm>
        </p:grpSpPr>
        <p:grpSp>
          <p:nvGrpSpPr>
            <p:cNvPr id="275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277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8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9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6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60" y="205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0" action="ppaction://hlinksldjump"/>
                </a:rPr>
                <a:t>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80" name="Group 190"/>
          <p:cNvGrpSpPr>
            <a:grpSpLocks/>
          </p:cNvGrpSpPr>
          <p:nvPr/>
        </p:nvGrpSpPr>
        <p:grpSpPr bwMode="auto">
          <a:xfrm>
            <a:off x="10176524" y="11223122"/>
            <a:ext cx="2587963" cy="2197100"/>
            <a:chOff x="2699" y="2702"/>
            <a:chExt cx="1017" cy="817"/>
          </a:xfrm>
        </p:grpSpPr>
        <p:grpSp>
          <p:nvGrpSpPr>
            <p:cNvPr id="28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28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1" action="ppaction://hlinksldjump"/>
                </a:rPr>
                <a:t>17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88" name="Group 155"/>
          <p:cNvGrpSpPr>
            <a:grpSpLocks/>
          </p:cNvGrpSpPr>
          <p:nvPr/>
        </p:nvGrpSpPr>
        <p:grpSpPr bwMode="auto">
          <a:xfrm>
            <a:off x="15951075" y="3532141"/>
            <a:ext cx="2584787" cy="2200274"/>
            <a:chOff x="3428" y="1721"/>
            <a:chExt cx="1016" cy="817"/>
          </a:xfrm>
        </p:grpSpPr>
        <p:grpSp>
          <p:nvGrpSpPr>
            <p:cNvPr id="389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391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2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3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0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4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2" action="ppaction://hlinksldjump"/>
                </a:rPr>
                <a:t>30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94" name="Group 192"/>
          <p:cNvGrpSpPr>
            <a:grpSpLocks/>
          </p:cNvGrpSpPr>
          <p:nvPr/>
        </p:nvGrpSpPr>
        <p:grpSpPr bwMode="auto">
          <a:xfrm>
            <a:off x="14022201" y="6802145"/>
            <a:ext cx="2587963" cy="2203450"/>
            <a:chOff x="2699" y="1881"/>
            <a:chExt cx="1017" cy="818"/>
          </a:xfrm>
        </p:grpSpPr>
        <p:grpSp>
          <p:nvGrpSpPr>
            <p:cNvPr id="395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397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8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6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6" y="205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3" action="ppaction://hlinksldjump"/>
                </a:rPr>
                <a:t>26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00" name="Group 191"/>
          <p:cNvGrpSpPr>
            <a:grpSpLocks/>
          </p:cNvGrpSpPr>
          <p:nvPr/>
        </p:nvGrpSpPr>
        <p:grpSpPr bwMode="auto">
          <a:xfrm>
            <a:off x="15991815" y="5717105"/>
            <a:ext cx="2584787" cy="2203450"/>
            <a:chOff x="3445" y="2297"/>
            <a:chExt cx="1016" cy="818"/>
          </a:xfrm>
        </p:grpSpPr>
        <p:grpSp>
          <p:nvGrpSpPr>
            <p:cNvPr id="401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403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4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5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2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4" action="ppaction://hlinksldjump"/>
                </a:rPr>
                <a:t>31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06" name="Group 190"/>
          <p:cNvGrpSpPr>
            <a:grpSpLocks/>
          </p:cNvGrpSpPr>
          <p:nvPr/>
        </p:nvGrpSpPr>
        <p:grpSpPr bwMode="auto">
          <a:xfrm>
            <a:off x="14058693" y="8996525"/>
            <a:ext cx="2587963" cy="2200274"/>
            <a:chOff x="2699" y="2702"/>
            <a:chExt cx="1017" cy="817"/>
          </a:xfrm>
        </p:grpSpPr>
        <p:grpSp>
          <p:nvGrpSpPr>
            <p:cNvPr id="407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09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0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1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8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5" action="ppaction://hlinksldjump"/>
                </a:rPr>
                <a:t>27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2" name="Group 189"/>
          <p:cNvGrpSpPr>
            <a:grpSpLocks/>
          </p:cNvGrpSpPr>
          <p:nvPr/>
        </p:nvGrpSpPr>
        <p:grpSpPr bwMode="auto">
          <a:xfrm>
            <a:off x="16000366" y="7921437"/>
            <a:ext cx="2584787" cy="2200274"/>
            <a:chOff x="3439" y="3112"/>
            <a:chExt cx="1016" cy="817"/>
          </a:xfrm>
        </p:grpSpPr>
        <p:grpSp>
          <p:nvGrpSpPr>
            <p:cNvPr id="413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15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6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7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4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6" action="ppaction://hlinksldjump"/>
                </a:rPr>
                <a:t>32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8" name="Group 187"/>
          <p:cNvGrpSpPr>
            <a:grpSpLocks/>
          </p:cNvGrpSpPr>
          <p:nvPr/>
        </p:nvGrpSpPr>
        <p:grpSpPr bwMode="auto">
          <a:xfrm>
            <a:off x="12058196" y="5717104"/>
            <a:ext cx="2587961" cy="2200276"/>
            <a:chOff x="4178" y="1881"/>
            <a:chExt cx="1017" cy="818"/>
          </a:xfrm>
        </p:grpSpPr>
        <p:grpSp>
          <p:nvGrpSpPr>
            <p:cNvPr id="419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421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2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3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6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7" action="ppaction://hlinksldjump"/>
                </a:rPr>
                <a:t>20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24" name="Group 188"/>
          <p:cNvGrpSpPr>
            <a:grpSpLocks/>
          </p:cNvGrpSpPr>
          <p:nvPr/>
        </p:nvGrpSpPr>
        <p:grpSpPr bwMode="auto">
          <a:xfrm>
            <a:off x="12069055" y="7911286"/>
            <a:ext cx="2587961" cy="2197100"/>
            <a:chOff x="4178" y="2702"/>
            <a:chExt cx="1017" cy="817"/>
          </a:xfrm>
        </p:grpSpPr>
        <p:grpSp>
          <p:nvGrpSpPr>
            <p:cNvPr id="425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427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8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9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6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8" action="ppaction://hlinksldjump"/>
                </a:rPr>
                <a:t>2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0" name="Group 189"/>
          <p:cNvGrpSpPr>
            <a:grpSpLocks/>
          </p:cNvGrpSpPr>
          <p:nvPr/>
        </p:nvGrpSpPr>
        <p:grpSpPr bwMode="auto">
          <a:xfrm>
            <a:off x="12115896" y="10108058"/>
            <a:ext cx="2584787" cy="2197100"/>
            <a:chOff x="3439" y="3112"/>
            <a:chExt cx="1016" cy="817"/>
          </a:xfrm>
        </p:grpSpPr>
        <p:grpSp>
          <p:nvGrpSpPr>
            <p:cNvPr id="431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33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4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5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2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9" action="ppaction://hlinksldjump"/>
                </a:rPr>
                <a:t>22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6" name="Group 155"/>
          <p:cNvGrpSpPr>
            <a:grpSpLocks/>
          </p:cNvGrpSpPr>
          <p:nvPr/>
        </p:nvGrpSpPr>
        <p:grpSpPr bwMode="auto">
          <a:xfrm>
            <a:off x="13949553" y="252084"/>
            <a:ext cx="2584787" cy="2197100"/>
            <a:chOff x="3428" y="1721"/>
            <a:chExt cx="1016" cy="817"/>
          </a:xfrm>
        </p:grpSpPr>
        <p:grpSp>
          <p:nvGrpSpPr>
            <p:cNvPr id="437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439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1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8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3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0" action="ppaction://hlinksldjump"/>
                </a:rPr>
                <a:t>2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42" name="Group 192"/>
          <p:cNvGrpSpPr>
            <a:grpSpLocks/>
          </p:cNvGrpSpPr>
          <p:nvPr/>
        </p:nvGrpSpPr>
        <p:grpSpPr bwMode="auto">
          <a:xfrm>
            <a:off x="15998586" y="10124975"/>
            <a:ext cx="2587963" cy="2200274"/>
            <a:chOff x="2699" y="1881"/>
            <a:chExt cx="1017" cy="818"/>
          </a:xfrm>
        </p:grpSpPr>
        <p:grpSp>
          <p:nvGrpSpPr>
            <p:cNvPr id="443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445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6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7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44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1" action="ppaction://hlinksldjump"/>
                </a:rPr>
                <a:t>3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48" name="Group 191"/>
          <p:cNvGrpSpPr>
            <a:grpSpLocks/>
          </p:cNvGrpSpPr>
          <p:nvPr/>
        </p:nvGrpSpPr>
        <p:grpSpPr bwMode="auto">
          <a:xfrm>
            <a:off x="13964291" y="2444755"/>
            <a:ext cx="2584787" cy="2200274"/>
            <a:chOff x="3445" y="2297"/>
            <a:chExt cx="1016" cy="818"/>
          </a:xfrm>
        </p:grpSpPr>
        <p:grpSp>
          <p:nvGrpSpPr>
            <p:cNvPr id="449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451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3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0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2" action="ppaction://hlinksldjump"/>
                </a:rPr>
                <a:t>24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54" name="Group 187"/>
          <p:cNvGrpSpPr>
            <a:grpSpLocks/>
          </p:cNvGrpSpPr>
          <p:nvPr/>
        </p:nvGrpSpPr>
        <p:grpSpPr bwMode="auto">
          <a:xfrm>
            <a:off x="14073727" y="11199883"/>
            <a:ext cx="2587963" cy="2200274"/>
            <a:chOff x="4178" y="1881"/>
            <a:chExt cx="1017" cy="818"/>
          </a:xfrm>
        </p:grpSpPr>
        <p:grpSp>
          <p:nvGrpSpPr>
            <p:cNvPr id="455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457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8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9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6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5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3" action="ppaction://hlinksldjump"/>
                </a:rPr>
                <a:t>28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60" name="Group 188"/>
          <p:cNvGrpSpPr>
            <a:grpSpLocks/>
          </p:cNvGrpSpPr>
          <p:nvPr/>
        </p:nvGrpSpPr>
        <p:grpSpPr bwMode="auto">
          <a:xfrm>
            <a:off x="15915879" y="1355956"/>
            <a:ext cx="2587963" cy="2197100"/>
            <a:chOff x="4178" y="2702"/>
            <a:chExt cx="1017" cy="817"/>
          </a:xfrm>
        </p:grpSpPr>
        <p:grpSp>
          <p:nvGrpSpPr>
            <p:cNvPr id="461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463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4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5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2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4" action="ppaction://hlinksldjump"/>
                </a:rPr>
                <a:t>2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66" name="Group 190"/>
          <p:cNvGrpSpPr>
            <a:grpSpLocks/>
          </p:cNvGrpSpPr>
          <p:nvPr/>
        </p:nvGrpSpPr>
        <p:grpSpPr bwMode="auto">
          <a:xfrm>
            <a:off x="12040695" y="3518370"/>
            <a:ext cx="2587963" cy="2197100"/>
            <a:chOff x="2699" y="2702"/>
            <a:chExt cx="1017" cy="817"/>
          </a:xfrm>
        </p:grpSpPr>
        <p:grpSp>
          <p:nvGrpSpPr>
            <p:cNvPr id="467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69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0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1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8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5" action="ppaction://hlinksldjump"/>
                </a:rPr>
                <a:t>19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72" name="Group 189"/>
          <p:cNvGrpSpPr>
            <a:grpSpLocks/>
          </p:cNvGrpSpPr>
          <p:nvPr/>
        </p:nvGrpSpPr>
        <p:grpSpPr bwMode="auto">
          <a:xfrm>
            <a:off x="14001704" y="4616920"/>
            <a:ext cx="2584787" cy="2197100"/>
            <a:chOff x="3439" y="3112"/>
            <a:chExt cx="1016" cy="817"/>
          </a:xfrm>
        </p:grpSpPr>
        <p:grpSp>
          <p:nvGrpSpPr>
            <p:cNvPr id="473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75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6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7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4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6" action="ppaction://hlinksldjump"/>
                </a:rPr>
                <a:t>25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78" name="Group 192"/>
          <p:cNvGrpSpPr>
            <a:grpSpLocks/>
          </p:cNvGrpSpPr>
          <p:nvPr/>
        </p:nvGrpSpPr>
        <p:grpSpPr bwMode="auto">
          <a:xfrm>
            <a:off x="12000107" y="1301301"/>
            <a:ext cx="2587963" cy="2200274"/>
            <a:chOff x="2699" y="1881"/>
            <a:chExt cx="1017" cy="818"/>
          </a:xfrm>
        </p:grpSpPr>
        <p:grpSp>
          <p:nvGrpSpPr>
            <p:cNvPr id="47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48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8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7" action="ppaction://hlinksldjump"/>
                </a:rPr>
                <a:t>18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92" name="Group 155"/>
          <p:cNvGrpSpPr>
            <a:grpSpLocks/>
          </p:cNvGrpSpPr>
          <p:nvPr/>
        </p:nvGrpSpPr>
        <p:grpSpPr bwMode="auto">
          <a:xfrm>
            <a:off x="21747612" y="2513567"/>
            <a:ext cx="2584787" cy="2200274"/>
            <a:chOff x="3428" y="1721"/>
            <a:chExt cx="1016" cy="817"/>
          </a:xfrm>
        </p:grpSpPr>
        <p:grpSp>
          <p:nvGrpSpPr>
            <p:cNvPr id="593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595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6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7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94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4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6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98" name="Group 192"/>
          <p:cNvGrpSpPr>
            <a:grpSpLocks/>
          </p:cNvGrpSpPr>
          <p:nvPr/>
        </p:nvGrpSpPr>
        <p:grpSpPr bwMode="auto">
          <a:xfrm>
            <a:off x="19818737" y="5783571"/>
            <a:ext cx="2587963" cy="2203450"/>
            <a:chOff x="2699" y="1881"/>
            <a:chExt cx="1017" cy="818"/>
          </a:xfrm>
        </p:grpSpPr>
        <p:grpSp>
          <p:nvGrpSpPr>
            <p:cNvPr id="59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0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0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6" y="205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8" action="ppaction://hlinksldjump"/>
                </a:rPr>
                <a:t>42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04" name="Group 191"/>
          <p:cNvGrpSpPr>
            <a:grpSpLocks/>
          </p:cNvGrpSpPr>
          <p:nvPr/>
        </p:nvGrpSpPr>
        <p:grpSpPr bwMode="auto">
          <a:xfrm>
            <a:off x="21788351" y="4698531"/>
            <a:ext cx="2584787" cy="2203450"/>
            <a:chOff x="3445" y="2297"/>
            <a:chExt cx="1016" cy="818"/>
          </a:xfrm>
        </p:grpSpPr>
        <p:grpSp>
          <p:nvGrpSpPr>
            <p:cNvPr id="605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607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8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9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06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7</a:t>
              </a:r>
            </a:p>
          </p:txBody>
        </p:sp>
      </p:grpSp>
      <p:grpSp>
        <p:nvGrpSpPr>
          <p:cNvPr id="610" name="Group 190"/>
          <p:cNvGrpSpPr>
            <a:grpSpLocks/>
          </p:cNvGrpSpPr>
          <p:nvPr/>
        </p:nvGrpSpPr>
        <p:grpSpPr bwMode="auto">
          <a:xfrm>
            <a:off x="19855230" y="7977951"/>
            <a:ext cx="2587963" cy="2200274"/>
            <a:chOff x="2699" y="2702"/>
            <a:chExt cx="1017" cy="817"/>
          </a:xfrm>
        </p:grpSpPr>
        <p:grpSp>
          <p:nvGrpSpPr>
            <p:cNvPr id="61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1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16" name="Group 189"/>
          <p:cNvGrpSpPr>
            <a:grpSpLocks/>
          </p:cNvGrpSpPr>
          <p:nvPr/>
        </p:nvGrpSpPr>
        <p:grpSpPr bwMode="auto">
          <a:xfrm>
            <a:off x="21796903" y="6902863"/>
            <a:ext cx="2584787" cy="2200274"/>
            <a:chOff x="3439" y="3112"/>
            <a:chExt cx="1016" cy="817"/>
          </a:xfrm>
        </p:grpSpPr>
        <p:grpSp>
          <p:nvGrpSpPr>
            <p:cNvPr id="61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1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0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1" name="AutoShape 185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8</a:t>
              </a:r>
            </a:p>
          </p:txBody>
        </p:sp>
      </p:grpSp>
      <p:grpSp>
        <p:nvGrpSpPr>
          <p:cNvPr id="622" name="Group 187"/>
          <p:cNvGrpSpPr>
            <a:grpSpLocks/>
          </p:cNvGrpSpPr>
          <p:nvPr/>
        </p:nvGrpSpPr>
        <p:grpSpPr bwMode="auto">
          <a:xfrm>
            <a:off x="17854732" y="4698530"/>
            <a:ext cx="2587961" cy="2200276"/>
            <a:chOff x="4178" y="1881"/>
            <a:chExt cx="1017" cy="818"/>
          </a:xfrm>
        </p:grpSpPr>
        <p:grpSp>
          <p:nvGrpSpPr>
            <p:cNvPr id="623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625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6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7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24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6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9" action="ppaction://hlinksldjump"/>
                </a:rPr>
                <a:t>36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28" name="Group 188"/>
          <p:cNvGrpSpPr>
            <a:grpSpLocks/>
          </p:cNvGrpSpPr>
          <p:nvPr/>
        </p:nvGrpSpPr>
        <p:grpSpPr bwMode="auto">
          <a:xfrm>
            <a:off x="17865592" y="6892712"/>
            <a:ext cx="2587961" cy="2197100"/>
            <a:chOff x="4178" y="2702"/>
            <a:chExt cx="1017" cy="817"/>
          </a:xfrm>
        </p:grpSpPr>
        <p:grpSp>
          <p:nvGrpSpPr>
            <p:cNvPr id="629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631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2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3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30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0" action="ppaction://hlinksldjump"/>
                </a:rPr>
                <a:t>37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34" name="Group 189"/>
          <p:cNvGrpSpPr>
            <a:grpSpLocks/>
          </p:cNvGrpSpPr>
          <p:nvPr/>
        </p:nvGrpSpPr>
        <p:grpSpPr bwMode="auto">
          <a:xfrm>
            <a:off x="17912433" y="9089484"/>
            <a:ext cx="2584787" cy="2197100"/>
            <a:chOff x="3439" y="3112"/>
            <a:chExt cx="1016" cy="817"/>
          </a:xfrm>
        </p:grpSpPr>
        <p:grpSp>
          <p:nvGrpSpPr>
            <p:cNvPr id="635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37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8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9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36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1" action="ppaction://hlinksldjump"/>
                </a:rPr>
                <a:t>38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0" name="Group 155"/>
          <p:cNvGrpSpPr>
            <a:grpSpLocks/>
          </p:cNvGrpSpPr>
          <p:nvPr/>
        </p:nvGrpSpPr>
        <p:grpSpPr bwMode="auto">
          <a:xfrm>
            <a:off x="17947061" y="11288196"/>
            <a:ext cx="2584787" cy="2197100"/>
            <a:chOff x="3428" y="1721"/>
            <a:chExt cx="1016" cy="817"/>
          </a:xfrm>
        </p:grpSpPr>
        <p:grpSp>
          <p:nvGrpSpPr>
            <p:cNvPr id="641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643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4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42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2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2" action="ppaction://hlinksldjump"/>
                </a:rPr>
                <a:t>3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6" name="Group 192"/>
          <p:cNvGrpSpPr>
            <a:grpSpLocks/>
          </p:cNvGrpSpPr>
          <p:nvPr/>
        </p:nvGrpSpPr>
        <p:grpSpPr bwMode="auto">
          <a:xfrm>
            <a:off x="21795123" y="9106401"/>
            <a:ext cx="2587963" cy="2200274"/>
            <a:chOff x="2699" y="1881"/>
            <a:chExt cx="1017" cy="818"/>
          </a:xfrm>
        </p:grpSpPr>
        <p:grpSp>
          <p:nvGrpSpPr>
            <p:cNvPr id="647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49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0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1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48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52" name="Group 191"/>
          <p:cNvGrpSpPr>
            <a:grpSpLocks/>
          </p:cNvGrpSpPr>
          <p:nvPr/>
        </p:nvGrpSpPr>
        <p:grpSpPr bwMode="auto">
          <a:xfrm>
            <a:off x="19760827" y="1426181"/>
            <a:ext cx="2584787" cy="2200274"/>
            <a:chOff x="3445" y="2297"/>
            <a:chExt cx="1016" cy="818"/>
          </a:xfrm>
        </p:grpSpPr>
        <p:grpSp>
          <p:nvGrpSpPr>
            <p:cNvPr id="653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655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6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7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54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3" action="ppaction://hlinksldjump"/>
                </a:rPr>
                <a:t>40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58" name="Group 187"/>
          <p:cNvGrpSpPr>
            <a:grpSpLocks/>
          </p:cNvGrpSpPr>
          <p:nvPr/>
        </p:nvGrpSpPr>
        <p:grpSpPr bwMode="auto">
          <a:xfrm>
            <a:off x="19870264" y="10181309"/>
            <a:ext cx="2587963" cy="2200274"/>
            <a:chOff x="4178" y="1881"/>
            <a:chExt cx="1017" cy="818"/>
          </a:xfrm>
        </p:grpSpPr>
        <p:grpSp>
          <p:nvGrpSpPr>
            <p:cNvPr id="659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661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2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3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0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5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4</a:t>
              </a:r>
            </a:p>
          </p:txBody>
        </p:sp>
      </p:grpSp>
      <p:grpSp>
        <p:nvGrpSpPr>
          <p:cNvPr id="664" name="Group 188"/>
          <p:cNvGrpSpPr>
            <a:grpSpLocks/>
          </p:cNvGrpSpPr>
          <p:nvPr/>
        </p:nvGrpSpPr>
        <p:grpSpPr bwMode="auto">
          <a:xfrm>
            <a:off x="21804410" y="670780"/>
            <a:ext cx="2587963" cy="2197100"/>
            <a:chOff x="4178" y="2702"/>
            <a:chExt cx="1017" cy="817"/>
          </a:xfrm>
        </p:grpSpPr>
        <p:grpSp>
          <p:nvGrpSpPr>
            <p:cNvPr id="665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667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8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9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6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5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70" name="Group 190"/>
          <p:cNvGrpSpPr>
            <a:grpSpLocks/>
          </p:cNvGrpSpPr>
          <p:nvPr/>
        </p:nvGrpSpPr>
        <p:grpSpPr bwMode="auto">
          <a:xfrm>
            <a:off x="17837231" y="2499796"/>
            <a:ext cx="2587963" cy="2197100"/>
            <a:chOff x="2699" y="2702"/>
            <a:chExt cx="1017" cy="817"/>
          </a:xfrm>
        </p:grpSpPr>
        <p:grpSp>
          <p:nvGrpSpPr>
            <p:cNvPr id="67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7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7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4" action="ppaction://hlinksldjump"/>
                </a:rPr>
                <a:t>35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76" name="Group 189"/>
          <p:cNvGrpSpPr>
            <a:grpSpLocks/>
          </p:cNvGrpSpPr>
          <p:nvPr/>
        </p:nvGrpSpPr>
        <p:grpSpPr bwMode="auto">
          <a:xfrm>
            <a:off x="19798240" y="3598346"/>
            <a:ext cx="2584787" cy="2197100"/>
            <a:chOff x="3439" y="3112"/>
            <a:chExt cx="1016" cy="817"/>
          </a:xfrm>
        </p:grpSpPr>
        <p:grpSp>
          <p:nvGrpSpPr>
            <p:cNvPr id="67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7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0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1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7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8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5" action="ppaction://hlinksldjump"/>
                </a:rPr>
                <a:t>41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82" name="Group 192"/>
          <p:cNvGrpSpPr>
            <a:grpSpLocks/>
          </p:cNvGrpSpPr>
          <p:nvPr/>
        </p:nvGrpSpPr>
        <p:grpSpPr bwMode="auto">
          <a:xfrm>
            <a:off x="17796644" y="282727"/>
            <a:ext cx="2587963" cy="2200274"/>
            <a:chOff x="2699" y="1881"/>
            <a:chExt cx="1017" cy="818"/>
          </a:xfrm>
        </p:grpSpPr>
        <p:grpSp>
          <p:nvGrpSpPr>
            <p:cNvPr id="683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85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7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4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6" action="ppaction://hlinksldjump"/>
                </a:rPr>
                <a:t>34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88" name="Group 190"/>
          <p:cNvGrpSpPr>
            <a:grpSpLocks/>
          </p:cNvGrpSpPr>
          <p:nvPr/>
        </p:nvGrpSpPr>
        <p:grpSpPr bwMode="auto">
          <a:xfrm>
            <a:off x="21839926" y="11320006"/>
            <a:ext cx="2587963" cy="2197100"/>
            <a:chOff x="2699" y="2702"/>
            <a:chExt cx="1017" cy="817"/>
          </a:xfrm>
        </p:grpSpPr>
        <p:grpSp>
          <p:nvGrpSpPr>
            <p:cNvPr id="689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91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2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3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90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</p:grpSp>
      <p:sp>
        <p:nvSpPr>
          <p:cNvPr id="700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0722" y="3309095"/>
            <a:ext cx="5653998" cy="7974058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softRound"/>
            <a:contourClr>
              <a:srgbClr val="FFFFFF"/>
            </a:contourClr>
          </a:sp3d>
        </p:spPr>
        <p:txBody>
          <a:bodyPr wrap="none" lIns="182889" tIns="91445" rIns="182889" bIns="91445" anchor="ctr"/>
          <a:lstStyle/>
          <a:p>
            <a:pPr>
              <a:defRPr/>
            </a:pP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anose="02040502050505030304" pitchFamily="18" charset="0"/>
              <a:cs typeface="Vani" panose="02040502050405020303" pitchFamily="18" charset="0"/>
            </a:endParaRPr>
          </a:p>
        </p:txBody>
      </p:sp>
      <p:sp>
        <p:nvSpPr>
          <p:cNvPr id="701" name="TextBox 700"/>
          <p:cNvSpPr txBox="1"/>
          <p:nvPr/>
        </p:nvSpPr>
        <p:spPr>
          <a:xfrm>
            <a:off x="384364" y="4889225"/>
            <a:ext cx="5535497" cy="510910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ĐỀ </a:t>
            </a:r>
            <a:r>
              <a:rPr lang="en-US" sz="640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Ố</a:t>
            </a:r>
            <a:r>
              <a:rPr lang="en-US" sz="6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02 </a:t>
            </a:r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HÁT TRIỂN ĐỀ THI </a:t>
            </a:r>
          </a:p>
          <a:p>
            <a:pPr algn="ctr"/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PTQG</a:t>
            </a:r>
          </a:p>
          <a:p>
            <a:pPr algn="ctr"/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ĂM 2019</a:t>
            </a:r>
          </a:p>
        </p:txBody>
      </p:sp>
    </p:spTree>
    <p:extLst>
      <p:ext uri="{BB962C8B-B14F-4D97-AF65-F5344CB8AC3E}">
        <p14:creationId xmlns:p14="http://schemas.microsoft.com/office/powerpoint/2010/main" val="297159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0272" y="4546723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4151863" cy="2388662"/>
            <a:chOff x="534989" y="1869706"/>
            <a:chExt cx="2367011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8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17596369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 = 5, b = 6, c = 7.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in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. </a:t>
              </a:r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74017" y="2702734"/>
                <a:ext cx="1061509" cy="1490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017" y="2702734"/>
                <a:ext cx="1061509" cy="1490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631782" y="2740385"/>
                <a:ext cx="1061509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1782" y="2740385"/>
                <a:ext cx="1061509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4859294" y="2717935"/>
                <a:ext cx="692817" cy="14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294" y="2717935"/>
                <a:ext cx="692817" cy="14912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0869699" y="2740385"/>
                <a:ext cx="1061509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9699" y="2740385"/>
                <a:ext cx="1061509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82214" y="6757002"/>
            <a:ext cx="80570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i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50803" y="8496244"/>
                <a:ext cx="3734497" cy="1593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803" y="8496244"/>
                <a:ext cx="3734497" cy="159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811872" y="8905154"/>
            <a:ext cx="22102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 A =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95287" y="8496244"/>
                <a:ext cx="3734497" cy="1593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𝟕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𝟔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287" y="8496244"/>
                <a:ext cx="3734497" cy="1593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814011" y="9002629"/>
            <a:ext cx="506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11040697" y="9002629"/>
            <a:ext cx="506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1660295" y="8641728"/>
                <a:ext cx="1037027" cy="1491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0295" y="8641728"/>
                <a:ext cx="1037027" cy="14912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3" grpId="0"/>
      <p:bldP spid="12" grpId="0"/>
      <p:bldP spid="52" grpId="0"/>
      <p:bldP spid="53" grpId="0"/>
      <p:bldP spid="13" grpId="0"/>
      <p:bldP spid="55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756505" y="3535503"/>
            <a:ext cx="1156000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445191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602677" y="3421947"/>
            <a:ext cx="11756988" cy="1234536"/>
            <a:chOff x="4851786" y="1193853"/>
            <a:chExt cx="2653837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851786" y="1253627"/>
              <a:ext cx="247717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17004" y="4885757"/>
            <a:ext cx="11499509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42471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5" y="4830239"/>
            <a:ext cx="11784499" cy="1234536"/>
            <a:chOff x="9260615" y="1193401"/>
            <a:chExt cx="3896416" cy="617268"/>
          </a:xfrm>
        </p:grpSpPr>
        <p:sp>
          <p:nvSpPr>
            <p:cNvPr id="75" name="Rectangle 74"/>
            <p:cNvSpPr/>
            <p:nvPr/>
          </p:nvSpPr>
          <p:spPr>
            <a:xfrm>
              <a:off x="9420711" y="1193401"/>
              <a:ext cx="3736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362854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551723" y="3501087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841776" y="302391"/>
                <a:ext cx="20192563" cy="2381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𝐡𝐢𝐚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𝐈𝐈</m:t>
                      </m:r>
                    </m:oMath>
                  </m:oMathPara>
                </a14:m>
                <a:endParaRPr lang="en-US" sz="4800" b="1" i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đườ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ẽ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. 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76" y="302391"/>
                <a:ext cx="20192563" cy="2381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489991" y="1832451"/>
                <a:ext cx="332174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991" y="1832451"/>
                <a:ext cx="33217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997662" y="3673575"/>
            <a:ext cx="104727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 bỏ đi đường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.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3986274" y="3673575"/>
            <a:ext cx="76690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 kể cả bờ 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29284" y="5059116"/>
            <a:ext cx="79079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I kể cả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829477" y="4979063"/>
            <a:ext cx="105576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I bỏ đi đường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pic>
        <p:nvPicPr>
          <p:cNvPr id="55" name="Picture 5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5984" y="6781698"/>
            <a:ext cx="5208355" cy="52072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50398" y="7640132"/>
                <a:ext cx="16100433" cy="867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hay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 đ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98" y="7640132"/>
                <a:ext cx="16100433" cy="867482"/>
              </a:xfrm>
              <a:prstGeom prst="rect">
                <a:avLst/>
              </a:prstGeom>
              <a:blipFill>
                <a:blip r:embed="rId6"/>
                <a:stretch>
                  <a:fillRect t="-11189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6204259" y="7696846"/>
                <a:ext cx="356540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4259" y="7696846"/>
                <a:ext cx="356540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45573" y="9346260"/>
            <a:ext cx="184804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 Do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ề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iền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I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O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51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5" grpId="0"/>
      <p:bldP spid="19" grpId="0"/>
      <p:bldP spid="24" grpId="0"/>
      <p:bldP spid="40" grpId="0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450949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78"/>
            <a:ext cx="24151863" cy="2388662"/>
            <a:chOff x="534989" y="1647867"/>
            <a:chExt cx="23670117" cy="168745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864263" y="1702076"/>
              <a:ext cx="23340843" cy="163324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7"/>
              <a:ext cx="3386296" cy="1176336"/>
              <a:chOff x="534989" y="1647867"/>
              <a:chExt cx="3386296" cy="1176336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7"/>
                <a:ext cx="3271606" cy="80730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6740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5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endParaRPr lang="en-US" sz="5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2" name="Rectangle 1"/>
          <p:cNvSpPr/>
          <p:nvPr/>
        </p:nvSpPr>
        <p:spPr>
          <a:xfrm>
            <a:off x="3965024" y="248273"/>
            <a:ext cx="61330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tam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053454" y="278837"/>
                <a:ext cx="1122454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3454" y="278837"/>
                <a:ext cx="11224548" cy="847733"/>
              </a:xfrm>
              <a:prstGeom prst="rect">
                <a:avLst/>
              </a:prstGeom>
              <a:blipFill>
                <a:blip r:embed="rId3"/>
                <a:stretch>
                  <a:fillRect t="-13669" r="-1684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1886" y="6160265"/>
            <a:ext cx="72523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indent="-1905" algn="just"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o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ôsi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781506" y="7586226"/>
                <a:ext cx="1854498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𝒄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C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= 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1506" y="7586226"/>
                <a:ext cx="18544989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47576" y="2640524"/>
                <a:ext cx="4894930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6" y="2640524"/>
                <a:ext cx="4894930" cy="15954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943519" y="3070300"/>
                <a:ext cx="21745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519" y="3070300"/>
                <a:ext cx="217457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022753" y="3153470"/>
                <a:ext cx="182030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753" y="3153470"/>
                <a:ext cx="182030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032875" y="3053622"/>
                <a:ext cx="320971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2875" y="3053622"/>
                <a:ext cx="3209712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56506" y="9166311"/>
                <a:ext cx="3753848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06" y="9166311"/>
                <a:ext cx="3753848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32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3" grpId="0"/>
      <p:bldP spid="4" grpId="0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450949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5144860" cy="2388662"/>
            <a:chOff x="534989" y="1869706"/>
            <a:chExt cx="2464330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20791274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90856" y="2568143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="" xmlns:a16="http://schemas.microsoft.com/office/drawing/2014/main" id="{1530AE16-369F-48AE-A9A8-42B8BDE3447C}"/>
                      </a:ext>
                    </a:extLst>
                  </p:cNvPr>
                  <p:cNvSpPr txBox="1"/>
                  <p:nvPr/>
                </p:nvSpPr>
                <p:spPr>
                  <a:xfrm>
                    <a:off x="6569769" y="1839749"/>
                    <a:ext cx="1056892" cy="3862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ℝ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1530AE16-369F-48AE-A9A8-42B8BDE344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9769" y="1839749"/>
                    <a:ext cx="1056892" cy="3862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="" xmlns:a16="http://schemas.microsoft.com/office/drawing/2014/main" id="{A1527EA1-E9A8-4FFF-A4CD-F53DD9A4750C}"/>
                      </a:ext>
                    </a:extLst>
                  </p:cNvPr>
                  <p:cNvSpPr txBox="1"/>
                  <p:nvPr/>
                </p:nvSpPr>
                <p:spPr>
                  <a:xfrm>
                    <a:off x="6445886" y="1800424"/>
                    <a:ext cx="1073686" cy="386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A1527EA1-E9A8-4FFF-A4CD-F53DD9A475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5886" y="1800424"/>
                    <a:ext cx="1073686" cy="38626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11963757" y="3115945"/>
            <a:ext cx="1084673" cy="1099413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1530AE16-369F-48AE-A9A8-42B8BDE3447C}"/>
                  </a:ext>
                </a:extLst>
              </p:cNvPr>
              <p:cNvSpPr txBox="1"/>
              <p:nvPr/>
            </p:nvSpPr>
            <p:spPr>
              <a:xfrm>
                <a:off x="7939570" y="3112875"/>
                <a:ext cx="254167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vi-VN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530AE16-369F-48AE-A9A8-42B8BDE34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570" y="3112875"/>
                <a:ext cx="254167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660369" y="3067067"/>
                <a:ext cx="321747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369" y="3067067"/>
                <a:ext cx="321747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35202" y="393057"/>
                <a:ext cx="19496928" cy="166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202" y="393057"/>
                <a:ext cx="19496928" cy="1663340"/>
              </a:xfrm>
              <a:prstGeom prst="rect">
                <a:avLst/>
              </a:prstGeom>
              <a:blipFill>
                <a:blip r:embed="rId7"/>
                <a:stretch>
                  <a:fillRect l="-1407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6009" y="7595846"/>
                <a:ext cx="21921441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endParaRPr lang="en-US" sz="4800" b="1" i="1" dirty="0" smtClean="0">
                  <a:effectLst/>
                  <a:latin typeface="Cambria Math" panose="02040503050406030204" pitchFamily="18" charset="0"/>
                  <a:ea typeface="Arial" panose="020B0604020202020204" pitchFamily="34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09" y="7595846"/>
                <a:ext cx="21921441" cy="1586396"/>
              </a:xfrm>
              <a:prstGeom prst="rect">
                <a:avLst/>
              </a:prstGeom>
              <a:blipFill>
                <a:blip r:embed="rId8"/>
                <a:stretch>
                  <a:fillRect t="-7308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00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>
                            <a:latin typeface="+mj-lt"/>
                          </a:rPr>
                          <m:t>,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m:rPr>
                            <m:nor/>
                          </m:rPr>
                          <a:rPr lang="fr-FR" sz="4800" b="1"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316514" y="3421947"/>
            <a:ext cx="8879553" cy="1295174"/>
            <a:chOff x="4654759" y="1193853"/>
            <a:chExt cx="2934683" cy="647587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721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</a:rPr>
                          <m:t>,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fr-FR" sz="4800" b="1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7214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/>
                          <m:t>,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602676" y="4809083"/>
            <a:ext cx="8843117" cy="1995648"/>
            <a:chOff x="9260615" y="1182823"/>
            <a:chExt cx="2923880" cy="997824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753474" y="1228591"/>
                  <a:ext cx="2431021" cy="952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800" b="1" dirty="0"/>
                    <a:t>,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vi-VN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4800" b="1" dirty="0"/>
                    <a:t>.</a:t>
                  </a:r>
                </a:p>
                <a:p>
                  <a:pPr lvl="0"/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474" y="1228591"/>
                  <a:ext cx="2431021" cy="952056"/>
                </a:xfrm>
                <a:prstGeom prst="rect">
                  <a:avLst/>
                </a:prstGeom>
                <a:blipFill>
                  <a:blip r:embed="rId5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6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657874" y="491241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99852" y="750924"/>
                <a:ext cx="18740864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𝑪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𝒚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â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𝑲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á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í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𝑹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họ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ệ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ú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ệ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ề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a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: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852" y="750924"/>
                <a:ext cx="18740864" cy="1586396"/>
              </a:xfrm>
              <a:prstGeom prst="rect">
                <a:avLst/>
              </a:prstGeom>
              <a:blipFill>
                <a:blip r:embed="rId7"/>
                <a:stretch>
                  <a:fillRect l="-1496" t="-7308" r="-1464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39654" y="8720654"/>
                <a:ext cx="23365302" cy="1853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5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𝑪</m:t>
                        </m:r>
                      </m:e>
                    </m: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𝒚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/>
                <a:r>
                  <a:rPr lang="en-US" sz="54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𝑲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𝑹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𝟖</m:t>
                        </m:r>
                      </m:e>
                    </m:ra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4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654" y="8720654"/>
                <a:ext cx="23365302" cy="1853905"/>
              </a:xfrm>
              <a:prstGeom prst="rect">
                <a:avLst/>
              </a:prstGeom>
              <a:blipFill>
                <a:blip r:embed="rId8"/>
                <a:stretch>
                  <a:fillRect t="-8224" b="-19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52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7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316513" y="3421947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657874" y="491241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1730" y="984352"/>
                <a:ext cx="18718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giả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   t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ợ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ế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à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dư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â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?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30" y="984352"/>
                <a:ext cx="18718457" cy="830997"/>
              </a:xfrm>
              <a:prstGeom prst="rect">
                <a:avLst/>
              </a:prstGeom>
              <a:blipFill>
                <a:blip r:embed="rId3"/>
                <a:stretch>
                  <a:fillRect l="-14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02325" y="3652153"/>
                <a:ext cx="5234125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vi-VN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325" y="3652153"/>
                <a:ext cx="5234125" cy="814005"/>
              </a:xfrm>
              <a:prstGeom prst="rect">
                <a:avLst/>
              </a:prstGeom>
              <a:blipFill>
                <a:blip r:embed="rId4"/>
                <a:stretch>
                  <a:fillRect t="-11194" r="-3725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174787" y="3728855"/>
                <a:ext cx="5234125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787" y="3728855"/>
                <a:ext cx="5234125" cy="814005"/>
              </a:xfrm>
              <a:prstGeom prst="rect">
                <a:avLst/>
              </a:prstGeom>
              <a:blipFill>
                <a:blip r:embed="rId5"/>
                <a:stretch>
                  <a:fillRect t="-12030" r="-3725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521235" y="4997014"/>
                <a:ext cx="5694188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vi-VN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235" y="4997014"/>
                <a:ext cx="5694188" cy="814005"/>
              </a:xfrm>
              <a:prstGeom prst="rect">
                <a:avLst/>
              </a:prstGeom>
              <a:blipFill>
                <a:blip r:embed="rId6"/>
                <a:stretch>
                  <a:fillRect t="-12030" r="-3319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4448267" y="5115970"/>
                <a:ext cx="5796780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8267" y="5115970"/>
                <a:ext cx="5796780" cy="814005"/>
              </a:xfrm>
              <a:prstGeom prst="rect">
                <a:avLst/>
              </a:prstGeom>
              <a:blipFill>
                <a:blip r:embed="rId7"/>
                <a:stretch>
                  <a:fillRect t="-11194" r="-3365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33075" y="8661168"/>
                <a:ext cx="2185711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5400" b="1" dirty="0" smtClean="0">
                    <a:ea typeface="Arial" panose="020B0604020202020204" pitchFamily="34" charset="0"/>
                  </a:rPr>
                  <a:t>Ta </a:t>
                </a:r>
                <a:r>
                  <a:rPr lang="en-US" sz="5400" b="1" dirty="0" err="1">
                    <a:ea typeface="Arial" panose="020B0604020202020204" pitchFamily="34" charset="0"/>
                  </a:rPr>
                  <a:t>có</a:t>
                </a:r>
                <a:r>
                  <a:rPr lang="en-US" sz="5400" b="1" dirty="0">
                    <a:ea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                    </m:t>
                    </m:r>
                    <m:r>
                      <a:rPr lang="en-US" sz="5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      =                               =</m:t>
                    </m:r>
                    <m:func>
                      <m:func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func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unc>
                      <m:func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5400" b="1" dirty="0">
                    <a:effectLst/>
                    <a:ea typeface="Arial" panose="020B0604020202020204" pitchFamily="34" charset="0"/>
                  </a:rPr>
                  <a:t>.</a:t>
                </a:r>
                <a:endParaRPr lang="en-US" sz="5400" b="1" dirty="0">
                  <a:effectLst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075" y="8661168"/>
                <a:ext cx="21857112" cy="923330"/>
              </a:xfrm>
              <a:prstGeom prst="rect">
                <a:avLst/>
              </a:prstGeom>
              <a:blipFill rotWithShape="0">
                <a:blip r:embed="rId8"/>
                <a:stretch>
                  <a:fillRect t="-17881" b="-40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544434" y="517511"/>
                <a:ext cx="3882217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4434" y="517511"/>
                <a:ext cx="3882217" cy="16057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66525" y="8285948"/>
                <a:ext cx="3882217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525" y="8285948"/>
                <a:ext cx="3882217" cy="160576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791604" y="8271438"/>
                <a:ext cx="4471865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1604" y="8271438"/>
                <a:ext cx="4471865" cy="16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1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  <p:bldP spid="48" grpId="0"/>
      <p:bldP spid="11" grpId="0"/>
      <p:bldP spid="15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8564"/>
            <a:ext cx="23672882" cy="7841245"/>
            <a:chOff x="184495" y="3682143"/>
            <a:chExt cx="11834900" cy="228645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3434"/>
              <a:ext cx="11834900" cy="21551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90175" y="3682143"/>
              <a:ext cx="2355724" cy="513004"/>
              <a:chOff x="1250074" y="6322797"/>
              <a:chExt cx="4618072" cy="9321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81159" y="4537893"/>
                <a:ext cx="50208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6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50074" y="6382189"/>
                <a:ext cx="852450" cy="36307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445283" cy="44671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34497" y="-14533"/>
            <a:ext cx="24252678" cy="2809897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4416" y="1653394"/>
                <a:ext cx="2338004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72475" y="3355470"/>
            <a:ext cx="23769446" cy="1987726"/>
            <a:chOff x="136219" y="2243792"/>
            <a:chExt cx="11883176" cy="993863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99386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142326" y="2487052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36219" y="2445755"/>
              <a:ext cx="544266" cy="51091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138964" y="2525666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146585" y="250188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280296" y="376924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" y="8401361"/>
                <a:ext cx="14366240" cy="82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 </a:t>
                </a: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= 5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" y="8401361"/>
                <a:ext cx="14366240" cy="829394"/>
              </a:xfrm>
              <a:prstGeom prst="rect">
                <a:avLst/>
              </a:prstGeom>
              <a:blipFill>
                <a:blip r:embed="rId3"/>
                <a:stretch>
                  <a:fillRect t="-16912" r="-9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197737" y="553158"/>
                <a:ext cx="1934853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𝑭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737" y="553158"/>
                <a:ext cx="19348535" cy="1569660"/>
              </a:xfrm>
              <a:prstGeom prst="rect">
                <a:avLst/>
              </a:prstGeom>
              <a:blipFill>
                <a:blip r:embed="rId4"/>
                <a:stretch>
                  <a:fillRect l="-1449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89861" y="3542010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861" y="3542010"/>
                <a:ext cx="3717684" cy="1593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752513" y="3388879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513" y="3388879"/>
                <a:ext cx="3717684" cy="1593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702280" y="3416915"/>
                <a:ext cx="355552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2280" y="3416915"/>
                <a:ext cx="3555524" cy="159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9880076" y="3359569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0076" y="3359569"/>
                <a:ext cx="3717684" cy="1593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8245" y="6536798"/>
                <a:ext cx="248131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é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ự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5" y="6536798"/>
                <a:ext cx="24813142" cy="830997"/>
              </a:xfrm>
              <a:prstGeom prst="rect">
                <a:avLst/>
              </a:prstGeom>
              <a:blipFill>
                <a:blip r:embed="rId9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19440" y="7449426"/>
            <a:ext cx="31290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/>
            <a:r>
              <a:rPr lang="en-US" sz="4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079" y="9503208"/>
                <a:ext cx="1308159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/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𝑭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9" y="9503208"/>
                <a:ext cx="13081594" cy="830997"/>
              </a:xfrm>
              <a:prstGeom prst="rect">
                <a:avLst/>
              </a:prstGeom>
              <a:blipFill>
                <a:blip r:embed="rId10"/>
                <a:stretch>
                  <a:fillRect t="-16176" r="-111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28910" y="10604407"/>
                <a:ext cx="1358705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/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𝟔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0" y="10604407"/>
                <a:ext cx="13587053" cy="847733"/>
              </a:xfrm>
              <a:prstGeom prst="rect">
                <a:avLst/>
              </a:prstGeom>
              <a:blipFill>
                <a:blip r:embed="rId11"/>
                <a:stretch>
                  <a:fillRect t="-13669" r="-1032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52375" y="11527807"/>
                <a:ext cx="228159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75" y="11527807"/>
                <a:ext cx="22815975" cy="830997"/>
              </a:xfrm>
              <a:prstGeom prst="rect">
                <a:avLst/>
              </a:prstGeom>
              <a:blipFill>
                <a:blip r:embed="rId12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39697" y="11147356"/>
                <a:ext cx="3411510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𝟓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𝟔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9697" y="11147356"/>
                <a:ext cx="3411510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687032" y="11200895"/>
                <a:ext cx="3293209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7032" y="11200895"/>
                <a:ext cx="3293209" cy="14683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609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4" grpId="0"/>
      <p:bldP spid="13" grpId="0"/>
      <p:bldP spid="15" grpId="0"/>
      <p:bldP spid="16" grpId="0"/>
      <p:bldP spid="17" grpId="0"/>
      <p:bldP spid="18" grpId="0"/>
      <p:bldP spid="19" grpId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316513" y="3421947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747954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293543" y="3527607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9968" y="3344115"/>
                <a:ext cx="703327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begChr m:val="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968" y="3344115"/>
                <a:ext cx="7033272" cy="14752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021784" y="3458464"/>
                <a:ext cx="2956002" cy="1192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1784" y="3458464"/>
                <a:ext cx="2956002" cy="1192378"/>
              </a:xfrm>
              <a:prstGeom prst="rect">
                <a:avLst/>
              </a:prstGeom>
              <a:blipFill>
                <a:blip r:embed="rId4"/>
                <a:stretch>
                  <a:fillRect r="-8454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635863" y="4769210"/>
                <a:ext cx="714528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863" y="4769210"/>
                <a:ext cx="7145289" cy="1197764"/>
              </a:xfrm>
              <a:prstGeom prst="rect">
                <a:avLst/>
              </a:prstGeom>
              <a:blipFill rotWithShape="0">
                <a:blip r:embed="rId5"/>
                <a:stretch>
                  <a:fillRect r="-2899" b="-1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3935084" y="4781483"/>
                <a:ext cx="7007368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5084" y="4781483"/>
                <a:ext cx="7007368" cy="1197764"/>
              </a:xfrm>
              <a:prstGeom prst="rect">
                <a:avLst/>
              </a:prstGeom>
              <a:blipFill>
                <a:blip r:embed="rId6"/>
                <a:stretch>
                  <a:fillRect r="-3046" b="-1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064402" y="1235805"/>
                <a:ext cx="1745926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S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402" y="1235805"/>
                <a:ext cx="17459262" cy="847733"/>
              </a:xfrm>
              <a:prstGeom prst="rect">
                <a:avLst/>
              </a:prstGeom>
              <a:blipFill>
                <a:blip r:embed="rId7"/>
                <a:stretch>
                  <a:fillRect l="-1606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5417" y="7735267"/>
                <a:ext cx="22579570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 </a:t>
                </a:r>
                <a:endParaRPr lang="en-US" sz="4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T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𝑽𝑻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p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∞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]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7" y="7735267"/>
                <a:ext cx="22579570" cy="3046988"/>
              </a:xfrm>
              <a:prstGeom prst="rect">
                <a:avLst/>
              </a:prstGeom>
              <a:blipFill>
                <a:blip r:embed="rId8"/>
                <a:stretch>
                  <a:fillRect t="-4400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52486" y="8158383"/>
                <a:ext cx="116679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486" y="8158383"/>
                <a:ext cx="1166793" cy="13599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019279" y="9610129"/>
                <a:ext cx="116679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9279" y="9610129"/>
                <a:ext cx="1166793" cy="13599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9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5" grpId="0"/>
      <p:bldP spid="16" grpId="0"/>
      <p:bldP spid="2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4694" y="4217643"/>
            <a:ext cx="23672882" cy="9193556"/>
            <a:chOff x="184495" y="3636273"/>
            <a:chExt cx="11834900" cy="47158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4868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" y="-304800"/>
            <a:ext cx="24387174" cy="2362200"/>
            <a:chOff x="534987" y="1869705"/>
            <a:chExt cx="23392114" cy="185580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1855806"/>
              <a:chOff x="534987" y="1647866"/>
              <a:chExt cx="23392114" cy="185580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7"/>
                <a:ext cx="23120186" cy="167164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29292" y="1653394"/>
                  <a:ext cx="2288251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6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923" y="2366757"/>
            <a:ext cx="23679365" cy="1828818"/>
            <a:chOff x="247181" y="1501339"/>
            <a:chExt cx="11838141" cy="91440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793731" y="1585630"/>
                    <a:ext cx="2612810" cy="8069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&lt;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93731" y="1585630"/>
                    <a:ext cx="2612810" cy="80698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818597" y="1791665"/>
                    <a:ext cx="2666326" cy="386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4800" b="1"/>
                            <m:t>.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18597" y="1791665"/>
                    <a:ext cx="2666326" cy="3862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364402" cy="914403"/>
              <a:chOff x="5537206" y="1557992"/>
              <a:chExt cx="3352996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76587" y="1558661"/>
                    <a:ext cx="2613615" cy="8069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≤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eqArr>
                          </m:e>
                        </m:d>
                      </m:oMath>
                    </a14:m>
                    <a:r>
                      <a:rPr lang="en-US" sz="5400" b="1" dirty="0" smtClean="0"/>
                      <a:t>.</a:t>
                    </a:r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6587" y="1558661"/>
                    <a:ext cx="2613615" cy="80698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7"/>
              <a:ext cx="3090381" cy="914401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929143" y="293358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5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82684" y="-45587"/>
                <a:ext cx="18973800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684" y="-45587"/>
                <a:ext cx="18973800" cy="1586396"/>
              </a:xfrm>
              <a:prstGeom prst="rect">
                <a:avLst/>
              </a:prstGeom>
              <a:blipFill>
                <a:blip r:embed="rId6"/>
                <a:stretch>
                  <a:fillRect l="-1478" t="-7308" r="-1446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491876" y="5006906"/>
                <a:ext cx="371403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1876" y="5006906"/>
                <a:ext cx="3714030" cy="830997"/>
              </a:xfrm>
              <a:prstGeom prst="rect">
                <a:avLst/>
              </a:prstGeom>
              <a:blipFill>
                <a:blip r:embed="rId7"/>
                <a:stretch>
                  <a:fillRect t="-18248" r="-6393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19719" y="5306611"/>
            <a:ext cx="60580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99205" y="6400414"/>
                <a:ext cx="2285568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9205" y="6400414"/>
                <a:ext cx="22855689" cy="830997"/>
              </a:xfrm>
              <a:prstGeom prst="rect">
                <a:avLst/>
              </a:prstGeom>
              <a:blipFill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62982" y="7699135"/>
                <a:ext cx="23892225" cy="1603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𝒎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982" y="7699135"/>
                <a:ext cx="23892225" cy="1603131"/>
              </a:xfrm>
              <a:prstGeom prst="rect">
                <a:avLst/>
              </a:prstGeom>
              <a:blipFill>
                <a:blip r:embed="rId9"/>
                <a:stretch>
                  <a:fillRect t="-7224" r="-1148" b="-1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" y="9604343"/>
                <a:ext cx="23047136" cy="2495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𝜟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′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lt;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𝒎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lt;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9604343"/>
                <a:ext cx="23047136" cy="2495427"/>
              </a:xfrm>
              <a:prstGeom prst="rect">
                <a:avLst/>
              </a:prstGeom>
              <a:blipFill>
                <a:blip r:embed="rId10"/>
                <a:stretch>
                  <a:fillRect t="-4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75" y="12191021"/>
                <a:ext cx="541032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75" y="12191021"/>
                <a:ext cx="5410327" cy="830997"/>
              </a:xfrm>
              <a:prstGeom prst="rect">
                <a:avLst/>
              </a:prstGeom>
              <a:blipFill>
                <a:blip r:embed="rId11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317965" y="2843929"/>
                <a:ext cx="371403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7965" y="2843929"/>
                <a:ext cx="3714030" cy="830997"/>
              </a:xfrm>
              <a:prstGeom prst="rect">
                <a:avLst/>
              </a:prstGeom>
              <a:blipFill>
                <a:blip r:embed="rId12"/>
                <a:stretch>
                  <a:fillRect t="-18382" r="-6404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3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2" grpId="0"/>
      <p:bldP spid="12" grpId="0"/>
      <p:bldP spid="13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79"/>
            <a:ext cx="24068809" cy="2446071"/>
            <a:chOff x="534989" y="1647866"/>
            <a:chExt cx="23588719" cy="205124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6"/>
              <a:ext cx="23340844" cy="19114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382302" y="3097611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51720" y="3068202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498214" y="319396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2" name="Rectangle 1"/>
          <p:cNvSpPr/>
          <p:nvPr/>
        </p:nvSpPr>
        <p:spPr>
          <a:xfrm>
            <a:off x="4415556" y="323270"/>
            <a:ext cx="72282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41029" y="3309644"/>
                <a:ext cx="657731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48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029" y="3309644"/>
                <a:ext cx="6577313" cy="847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91786" y="3259839"/>
                <a:ext cx="738080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r>
                      <a:rPr lang="en-US" sz="48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1786" y="3259839"/>
                <a:ext cx="7380803" cy="81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733577" y="4927593"/>
                <a:ext cx="726327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577" y="4927593"/>
                <a:ext cx="7263270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572578" y="4978558"/>
                <a:ext cx="703705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2578" y="4978558"/>
                <a:ext cx="7037055" cy="847733"/>
              </a:xfrm>
              <a:prstGeom prst="rect">
                <a:avLst/>
              </a:prstGeom>
              <a:blipFill>
                <a:blip r:embed="rId6"/>
                <a:stretch>
                  <a:fillRect t="-13669" r="-2944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47576" y="8887741"/>
                <a:ext cx="710540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fun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6" y="8887741"/>
                <a:ext cx="7105407" cy="830997"/>
              </a:xfrm>
              <a:prstGeom prst="rect">
                <a:avLst/>
              </a:prstGeom>
              <a:blipFill>
                <a:blip r:embed="rId7"/>
                <a:stretch>
                  <a:fillRect l="-3948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76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48060"/>
            <a:ext cx="23672882" cy="8029837"/>
            <a:chOff x="184495" y="3668205"/>
            <a:chExt cx="11834900" cy="19574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68205"/>
              <a:ext cx="2253148" cy="279031"/>
              <a:chOff x="1275608" y="6297468"/>
              <a:chExt cx="4416987" cy="50698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22845" y="4596204"/>
                <a:ext cx="443158" cy="389634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97468"/>
                <a:ext cx="3505242" cy="449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16383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699485" cy="42629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5"/>
            <a:ext cx="23881225" cy="3262566"/>
            <a:chOff x="534987" y="1869705"/>
            <a:chExt cx="23404876" cy="306814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68140"/>
              <a:chOff x="534987" y="1647866"/>
              <a:chExt cx="23340848" cy="306814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99511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4354774">
                  <a:defRPr/>
                </a:pPr>
                <a:endParaRPr lang="en-US" sz="6400" dirty="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80227" y="1936625"/>
                  <a:ext cx="23259636" cy="26977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đường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hươ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ong so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i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hân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227" y="1936625"/>
                  <a:ext cx="23259636" cy="2697787"/>
                </a:xfrm>
                <a:prstGeom prst="rect">
                  <a:avLst/>
                </a:prstGeom>
                <a:blipFill>
                  <a:blip r:embed="rId2"/>
                  <a:stretch>
                    <a:fillRect l="-796" t="-638" r="-771" b="-19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773066" y="6505763"/>
                <a:ext cx="19473839" cy="5683682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Đườ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k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ì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//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ớ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≠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𝑰𝑯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					       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4800" b="1" i="0" smtClean="0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</m:e>
                              </m:d>
                            </m: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066" y="6505763"/>
                <a:ext cx="19473839" cy="56836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52643" y="3984880"/>
            <a:ext cx="23692700" cy="1234536"/>
            <a:chOff x="241306" y="2243792"/>
            <a:chExt cx="11844808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797155" y="2388805"/>
                  <a:ext cx="2172361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7155" y="2388805"/>
                  <a:ext cx="2172361" cy="35394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90718" y="2388805"/>
                  <a:ext cx="2172360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718" y="2388805"/>
                  <a:ext cx="2172360" cy="3539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03590" y="2388805"/>
                  <a:ext cx="2172361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3590" y="2388805"/>
                  <a:ext cx="2172361" cy="3539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10027" y="2388805"/>
                  <a:ext cx="2276087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0027" y="2388805"/>
                  <a:ext cx="2276087" cy="3539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6478587" y="4101882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4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37164" y="51264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4318" y="73291"/>
            <a:ext cx="2435673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06453" y="320579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33328" y="329732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1569" y="1628782"/>
                <a:ext cx="218724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ặ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â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69" y="1628782"/>
                <a:ext cx="21872418" cy="830997"/>
              </a:xfrm>
              <a:prstGeom prst="rect">
                <a:avLst/>
              </a:prstGeom>
              <a:blipFill>
                <a:blip r:embed="rId3"/>
                <a:stretch>
                  <a:fillRect l="-125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75043" y="3405172"/>
                <a:ext cx="2298578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043" y="3405172"/>
                <a:ext cx="2298578" cy="814005"/>
              </a:xfrm>
              <a:prstGeom prst="rect">
                <a:avLst/>
              </a:prstGeom>
              <a:blipFill>
                <a:blip r:embed="rId4"/>
                <a:stretch>
                  <a:fillRect t="-12030" r="-10080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358078" y="3438344"/>
                <a:ext cx="292535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078" y="3438344"/>
                <a:ext cx="2925353" cy="830997"/>
              </a:xfrm>
              <a:prstGeom prst="rect">
                <a:avLst/>
              </a:prstGeom>
              <a:blipFill>
                <a:blip r:embed="rId5"/>
                <a:stretch>
                  <a:fillRect t="-18382" r="-854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250987" y="3420560"/>
                <a:ext cx="22969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987" y="3420560"/>
                <a:ext cx="229697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460479" y="3467884"/>
                <a:ext cx="2311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0479" y="3467884"/>
                <a:ext cx="2311402" cy="830997"/>
              </a:xfrm>
              <a:prstGeom prst="rect">
                <a:avLst/>
              </a:prstGeom>
              <a:blipFill>
                <a:blip r:embed="rId7"/>
                <a:stretch>
                  <a:fillRect t="-18382" r="-11053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95947" y="6817327"/>
                <a:ext cx="2133785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p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ặ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947" y="6817327"/>
                <a:ext cx="21337855" cy="1569660"/>
              </a:xfrm>
              <a:prstGeom prst="rect">
                <a:avLst/>
              </a:prstGeom>
              <a:blipFill>
                <a:blip r:embed="rId8"/>
                <a:stretch>
                  <a:fillRect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79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" grpId="0"/>
      <p:bldP spid="11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4469" y="-68332"/>
            <a:ext cx="24421644" cy="2446071"/>
            <a:chOff x="534989" y="1647866"/>
            <a:chExt cx="23588719" cy="205124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6"/>
              <a:ext cx="23340844" cy="19114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382302" y="3097611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51720" y="3068202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498214" y="319396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45" name="Rectangle 44"/>
          <p:cNvSpPr/>
          <p:nvPr/>
        </p:nvSpPr>
        <p:spPr>
          <a:xfrm>
            <a:off x="4259822" y="495474"/>
            <a:ext cx="18709654" cy="1723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911669" y="3066159"/>
                <a:ext cx="5516217" cy="12659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𝒐𝒕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𝒕𝒂𝒏𝒙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669" y="3066159"/>
                <a:ext cx="5516217" cy="1265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4543612" y="3116856"/>
                <a:ext cx="4883516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𝒐𝒔𝒙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3612" y="3116856"/>
                <a:ext cx="4883516" cy="1105431"/>
              </a:xfrm>
              <a:prstGeom prst="rect">
                <a:avLst/>
              </a:prstGeom>
              <a:blipFill>
                <a:blip r:embed="rId4"/>
                <a:stretch>
                  <a:fillRect l="-7615" b="-1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871835" y="4798887"/>
                <a:ext cx="5896614" cy="12659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𝒔𝒊𝒏𝒙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835" y="4798887"/>
                <a:ext cx="5896614" cy="1265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01040" y="4871003"/>
                <a:ext cx="4934812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𝒐𝒕𝒙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1040" y="4871003"/>
                <a:ext cx="4934812" cy="1105431"/>
              </a:xfrm>
              <a:prstGeom prst="rect">
                <a:avLst/>
              </a:prstGeom>
              <a:blipFill>
                <a:blip r:embed="rId6"/>
                <a:stretch>
                  <a:fillRect l="-7531" b="-16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3746072" y="8863624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6067481" y="8603991"/>
                <a:ext cx="5978688" cy="1358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481" y="8603991"/>
                <a:ext cx="5978688" cy="13583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93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45" grpId="0"/>
      <p:bldP spid="50" grpId="0"/>
      <p:bldP spid="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37164" y="5126469"/>
            <a:ext cx="23672882" cy="8360930"/>
            <a:chOff x="184495" y="3636275"/>
            <a:chExt cx="11834900" cy="41451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9161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3049" y="4205"/>
            <a:ext cx="2442022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399726" y="329732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20972" y="339112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870093" y="197997"/>
                <a:ext cx="18643511" cy="126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Elip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E)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ính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ắc</a:t>
                </a:r>
                <a:r>
                  <a:rPr lang="fr-F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093" y="197997"/>
                <a:ext cx="18643511" cy="1269578"/>
              </a:xfrm>
              <a:prstGeom prst="rect">
                <a:avLst/>
              </a:prstGeom>
              <a:blipFill>
                <a:blip r:embed="rId3"/>
                <a:stretch>
                  <a:fillRect l="-1504" b="-1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4944819" y="1530781"/>
            <a:ext cx="56893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ự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Elip</a:t>
            </a:r>
            <a:r>
              <a:rPr lang="fr-F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565963" y="3411995"/>
            <a:ext cx="6078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833595" y="3438344"/>
            <a:ext cx="88998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0.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4791159" y="3410441"/>
                <a:ext cx="945643" cy="730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1159" y="3410441"/>
                <a:ext cx="945643" cy="730713"/>
              </a:xfrm>
              <a:prstGeom prst="rect">
                <a:avLst/>
              </a:prstGeom>
              <a:blipFill>
                <a:blip r:embed="rId4"/>
                <a:stretch>
                  <a:fillRect l="-34839" t="-12500" b="-4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177857" y="3388063"/>
                <a:ext cx="638567" cy="7530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7857" y="3388063"/>
                <a:ext cx="638567" cy="753091"/>
              </a:xfrm>
              <a:prstGeom prst="rect">
                <a:avLst/>
              </a:prstGeom>
              <a:blipFill>
                <a:blip r:embed="rId5"/>
                <a:stretch>
                  <a:fillRect r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173822" y="7852336"/>
                <a:ext cx="11516614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&gt;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822" y="7852336"/>
                <a:ext cx="11516614" cy="1647695"/>
              </a:xfrm>
              <a:prstGeom prst="rect">
                <a:avLst/>
              </a:prstGeom>
              <a:blipFill>
                <a:blip r:embed="rId6"/>
                <a:stretch>
                  <a:fillRect l="-3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151484" y="10591800"/>
                <a:ext cx="12776973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484" y="10591800"/>
                <a:ext cx="12776973" cy="1646669"/>
              </a:xfrm>
              <a:prstGeom prst="rect">
                <a:avLst/>
              </a:prstGeom>
              <a:blipFill>
                <a:blip r:embed="rId7"/>
                <a:stretch>
                  <a:fillRect l="-2195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231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15" grpId="0"/>
      <p:bldP spid="45" grpId="0"/>
      <p:bldP spid="53" grpId="0"/>
      <p:bldP spid="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2331" y="5240566"/>
            <a:ext cx="23672882" cy="6115600"/>
            <a:chOff x="184495" y="3636275"/>
            <a:chExt cx="11834900" cy="30578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8288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30592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434732"/>
            <a:ext cx="23559245" cy="1558453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12385626" y="3571092"/>
            <a:ext cx="1176323" cy="122624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51804" y="387387"/>
                <a:ext cx="13317172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𝒉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l-GR" sz="48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giá trị củ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func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804" y="387387"/>
                <a:ext cx="13317172" cy="1105431"/>
              </a:xfrm>
              <a:prstGeom prst="rect">
                <a:avLst/>
              </a:prstGeom>
              <a:blipFill rotWithShape="0">
                <a:blip r:embed="rId3"/>
                <a:stretch>
                  <a:fillRect t="-552" b="-16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50692" y="3521460"/>
                <a:ext cx="1085233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692" y="3521460"/>
                <a:ext cx="1085233" cy="13849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428749" y="3571092"/>
                <a:ext cx="1085233" cy="13828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749" y="3571092"/>
                <a:ext cx="1085233" cy="13828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4858740" y="3571092"/>
                <a:ext cx="522579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740" y="3571092"/>
                <a:ext cx="522579" cy="138499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1043410" y="3592376"/>
                <a:ext cx="891270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3410" y="3592376"/>
                <a:ext cx="891270" cy="13876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312277" y="7114519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76062" y="6808565"/>
                <a:ext cx="9903160" cy="1402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𝐭𝐚𝐧</m:t>
                          </m:r>
                          <m:sSup>
                            <m:sSup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f>
                                <m:fPr>
                                  <m:ctrlP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𝒄𝒐𝒔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den>
                              </m:f>
                            </m:fName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062" y="6808565"/>
                <a:ext cx="9903160" cy="140275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667277" y="6127133"/>
                <a:ext cx="5109539" cy="30297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=&gt;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𝒂𝒏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𝒂𝒏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7277" y="6127133"/>
                <a:ext cx="5109539" cy="30297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484515" y="9085648"/>
            <a:ext cx="34852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vì 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884736" y="8849531"/>
                <a:ext cx="3149773" cy="1358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736" y="8849531"/>
                <a:ext cx="3149773" cy="13583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059287" y="8820147"/>
                <a:ext cx="8067465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287" y="8820147"/>
                <a:ext cx="8067465" cy="138499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98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4" grpId="0"/>
      <p:bldP spid="11" grpId="0"/>
      <p:bldP spid="12" grpId="0"/>
      <p:bldP spid="14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4080717" y="5573837"/>
            <a:ext cx="16268237" cy="1375810"/>
            <a:chOff x="7378808" y="2098794"/>
            <a:chExt cx="8133060" cy="623054"/>
          </a:xfrm>
        </p:grpSpPr>
        <p:sp>
          <p:nvSpPr>
            <p:cNvPr id="49" name="Rectangle 48"/>
            <p:cNvSpPr/>
            <p:nvPr/>
          </p:nvSpPr>
          <p:spPr>
            <a:xfrm>
              <a:off x="7669353" y="2104580"/>
              <a:ext cx="3260157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378808" y="2163835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2527513" y="2098794"/>
              <a:ext cx="298435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2197567" y="2157295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45967" y="7936599"/>
            <a:ext cx="23941207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12734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5779" y="3491851"/>
            <a:ext cx="16276874" cy="1537584"/>
            <a:chOff x="1280769" y="2164351"/>
            <a:chExt cx="8100431" cy="696315"/>
          </a:xfrm>
        </p:grpSpPr>
        <p:sp>
          <p:nvSpPr>
            <p:cNvPr id="51" name="Rectangle 50"/>
            <p:cNvSpPr/>
            <p:nvPr/>
          </p:nvSpPr>
          <p:spPr>
            <a:xfrm>
              <a:off x="6388648" y="2164351"/>
              <a:ext cx="299255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6059253" y="2216984"/>
              <a:ext cx="578321" cy="4905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594936" y="2243398"/>
              <a:ext cx="320296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280769" y="229416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3717587" y="572320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59822" y="415350"/>
                <a:ext cx="13710035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𝐂𝐡𝐨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𝛑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𝐊𝐡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ẳ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ị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𝐡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𝐨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𝐬𝐚𝐮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â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𝐲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ú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2" y="415350"/>
                <a:ext cx="13710035" cy="1387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421069" y="3951694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069" y="3951694"/>
                <a:ext cx="5335948" cy="7386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4879656" y="3659737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656" y="3659737"/>
                <a:ext cx="5335948" cy="7386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82565" y="5886022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565" y="5886022"/>
                <a:ext cx="5335948" cy="738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78387" y="9469028"/>
                <a:ext cx="11122660" cy="1897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9469028"/>
                <a:ext cx="11122660" cy="1897892"/>
              </a:xfrm>
              <a:prstGeom prst="rect">
                <a:avLst/>
              </a:prstGeom>
              <a:blipFill rotWithShape="0">
                <a:blip r:embed="rId7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891182" y="5830078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1182" y="5830078"/>
                <a:ext cx="5335948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91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0831" y="7988425"/>
            <a:ext cx="23521641" cy="4913235"/>
            <a:chOff x="184495" y="3682147"/>
            <a:chExt cx="11834900" cy="194351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47"/>
              <a:ext cx="2342698" cy="553518"/>
              <a:chOff x="1275608" y="6322796"/>
              <a:chExt cx="4592537" cy="10057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10036" y="6405805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9785"/>
            <a:ext cx="24387176" cy="5873651"/>
            <a:chOff x="534987" y="1647866"/>
            <a:chExt cx="23340848" cy="492559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48525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11"/>
                <a:ext cx="582199" cy="537954"/>
                <a:chOff x="7440266" y="3398551"/>
                <a:chExt cx="757238" cy="765171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49"/>
                  <a:ext cx="344487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0"/>
                  <a:ext cx="344487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5" y="4100222"/>
                  <a:ext cx="357189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1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64342" y="649003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18105309" y="6612061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91723" y="635468"/>
                <a:ext cx="1226476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ì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𝑯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ọ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723" y="635468"/>
                <a:ext cx="12264761" cy="3785652"/>
              </a:xfrm>
              <a:prstGeom prst="rect">
                <a:avLst/>
              </a:prstGeom>
              <a:blipFill rotWithShape="0">
                <a:blip r:embed="rId3"/>
                <a:stretch>
                  <a:fillRect l="-2237" t="-3543" r="-2286" b="-7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3473" y="16685"/>
            <a:ext cx="7238999" cy="56593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82422" y="6711894"/>
                <a:ext cx="163217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𝟓𝐦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422" y="6711894"/>
                <a:ext cx="1632178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176" r="-1610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43210" y="6711893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210" y="6711893"/>
                <a:ext cx="1646605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176" r="-1629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56865" y="6726240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865" y="6726240"/>
                <a:ext cx="1646605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058" r="-1592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0322849" y="6759543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2849" y="6759543"/>
                <a:ext cx="1646605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r="-1592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80188" y="8563204"/>
                <a:ext cx="815429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chiều cao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188" y="8563204"/>
                <a:ext cx="8154291" cy="830997"/>
              </a:xfrm>
              <a:prstGeom prst="rect">
                <a:avLst/>
              </a:prstGeom>
              <a:blipFill rotWithShape="0">
                <a:blip r:embed="rId9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84517" y="9482555"/>
                <a:ext cx="18491269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𝑯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517" y="9482555"/>
                <a:ext cx="18491269" cy="855747"/>
              </a:xfrm>
              <a:prstGeom prst="rect">
                <a:avLst/>
              </a:prstGeom>
              <a:blipFill rotWithShape="0">
                <a:blip r:embed="rId10"/>
                <a:stretch>
                  <a:fillRect l="-1483"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04985" y="10393108"/>
                <a:ext cx="18682955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𝑨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𝑩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985" y="10393108"/>
                <a:ext cx="18682955" cy="855747"/>
              </a:xfrm>
              <a:prstGeom prst="rect">
                <a:avLst/>
              </a:prstGeom>
              <a:blipFill rotWithShape="0">
                <a:blip r:embed="rId11"/>
                <a:stretch>
                  <a:fillRect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719273" y="11379469"/>
                <a:ext cx="1367585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𝑩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𝑩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273" y="11379469"/>
                <a:ext cx="13675854" cy="830997"/>
              </a:xfrm>
              <a:prstGeom prst="rect">
                <a:avLst/>
              </a:prstGeom>
              <a:blipFill rotWithShape="0">
                <a:blip r:embed="rId12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567412" y="11129887"/>
                <a:ext cx="698014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7412" y="11129887"/>
                <a:ext cx="6980145" cy="147521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8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6" grpId="0"/>
      <p:bldP spid="17" grpId="0"/>
      <p:bldP spid="18" grpId="0"/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5558296"/>
            <a:ext cx="23672882" cy="7281523"/>
            <a:chOff x="184495" y="3636275"/>
            <a:chExt cx="11834900" cy="33912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6231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44289" cy="703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41967" y="-37281"/>
            <a:ext cx="24345207" cy="1687693"/>
            <a:chOff x="534987" y="1647866"/>
            <a:chExt cx="23340848" cy="141528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1342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058987" y="2345232"/>
            <a:ext cx="17218311" cy="2888506"/>
            <a:chOff x="209048" y="1785111"/>
            <a:chExt cx="9278726" cy="1444253"/>
          </a:xfrm>
        </p:grpSpPr>
        <p:sp>
          <p:nvSpPr>
            <p:cNvPr id="51" name="Rectangle 50"/>
            <p:cNvSpPr/>
            <p:nvPr/>
          </p:nvSpPr>
          <p:spPr>
            <a:xfrm>
              <a:off x="541800" y="2612096"/>
              <a:ext cx="3403999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09048" y="2689659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69841" y="1798201"/>
              <a:ext cx="347595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28598" y="184837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915432" y="1785111"/>
              <a:ext cx="35723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5601442" y="186030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915432" y="2572657"/>
              <a:ext cx="35723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5601442" y="262597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1960404" y="4037373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11191" y="450592"/>
                <a:ext cx="170739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ị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191" y="450592"/>
                <a:ext cx="17073996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160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68967" y="2369412"/>
                <a:ext cx="7646298" cy="1159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;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67" y="2369412"/>
                <a:ext cx="7646298" cy="1159228"/>
              </a:xfrm>
              <a:prstGeom prst="rect">
                <a:avLst/>
              </a:prstGeom>
              <a:blipFill rotWithShape="0">
                <a:blip r:embed="rId4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036410" y="2568882"/>
                <a:ext cx="66578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410" y="2568882"/>
                <a:ext cx="6657848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058" r="-3205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384103" y="3823800"/>
                <a:ext cx="7157280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4103" y="3823800"/>
                <a:ext cx="7157280" cy="1197764"/>
              </a:xfrm>
              <a:prstGeom prst="rect">
                <a:avLst/>
              </a:prstGeom>
              <a:blipFill rotWithShape="0">
                <a:blip r:embed="rId6"/>
                <a:stretch>
                  <a:fillRect r="-281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3569359" y="4151433"/>
            <a:ext cx="39573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800" b="1" i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sz="4800" b="1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)&gt;0,∀x∈ R</a:t>
            </a:r>
            <a:endParaRPr kumimoji="0" lang="en-US" sz="48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0" y="631825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76543" y="7097106"/>
                <a:ext cx="178468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dụng định lí về dấu của nhị thức bậc nhấ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543" y="7097106"/>
                <a:ext cx="17846844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58145" y="8435588"/>
                <a:ext cx="7926016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145" y="8435588"/>
                <a:ext cx="7926016" cy="1197764"/>
              </a:xfrm>
              <a:prstGeom prst="rect">
                <a:avLst/>
              </a:prstGeom>
              <a:blipFill rotWithShape="0">
                <a:blip r:embed="rId8"/>
                <a:stretch>
                  <a:fillRect r="-1308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9372410" y="8458355"/>
                <a:ext cx="9331041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410" y="8458355"/>
                <a:ext cx="9331041" cy="11977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90133" y="10113280"/>
                <a:ext cx="739484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ta có: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33" y="10113280"/>
                <a:ext cx="7394845" cy="830997"/>
              </a:xfrm>
              <a:prstGeom prst="rect">
                <a:avLst/>
              </a:prstGeom>
              <a:blipFill rotWithShape="0">
                <a:blip r:embed="rId10"/>
                <a:stretch>
                  <a:fillRect t="-16176" r="-263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521403" y="9979212"/>
                <a:ext cx="7250896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403" y="9979212"/>
                <a:ext cx="7250896" cy="1197764"/>
              </a:xfrm>
              <a:prstGeom prst="rect">
                <a:avLst/>
              </a:prstGeom>
              <a:blipFill rotWithShape="0">
                <a:blip r:embed="rId11"/>
                <a:stretch>
                  <a:fillRect r="-3196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318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6" grpId="0"/>
      <p:bldP spid="47" grpId="0"/>
      <p:bldP spid="48" grpId="0"/>
      <p:bldP spid="49" grpId="0"/>
      <p:bldP spid="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6639851"/>
            <a:ext cx="23672882" cy="6847550"/>
            <a:chOff x="184495" y="3636275"/>
            <a:chExt cx="11834900" cy="34237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948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80010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94775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678544" y="3450371"/>
            <a:ext cx="19592243" cy="2998832"/>
            <a:chOff x="229867" y="2243792"/>
            <a:chExt cx="10471414" cy="1499416"/>
          </a:xfrm>
        </p:grpSpPr>
        <p:sp>
          <p:nvSpPr>
            <p:cNvPr id="51" name="Rectangle 50"/>
            <p:cNvSpPr/>
            <p:nvPr/>
          </p:nvSpPr>
          <p:spPr>
            <a:xfrm>
              <a:off x="531850" y="3125940"/>
              <a:ext cx="4273843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29867" y="318778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42738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415655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563263" y="3051153"/>
              <a:ext cx="413801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6250003" y="310965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1914991" y="357974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3755" y="929666"/>
                <a:ext cx="233548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55" y="929666"/>
                <a:ext cx="23354888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175" t="-8560" r="-1201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37281" y="3488025"/>
                <a:ext cx="6951839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281" y="3488025"/>
                <a:ext cx="6951839" cy="1159228"/>
              </a:xfrm>
              <a:prstGeom prst="rect">
                <a:avLst/>
              </a:prstGeom>
              <a:blipFill rotWithShape="0">
                <a:blip r:embed="rId4"/>
                <a:stretch>
                  <a:fillRect r="-2982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68091" y="5095236"/>
                <a:ext cx="8979381" cy="136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𝟐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91" y="5095236"/>
                <a:ext cx="8979381" cy="1362552"/>
              </a:xfrm>
              <a:prstGeom prst="rect">
                <a:avLst/>
              </a:prstGeom>
              <a:blipFill rotWithShape="0">
                <a:blip r:embed="rId5"/>
                <a:stretch>
                  <a:fillRect b="-9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134324" y="5072672"/>
                <a:ext cx="7105728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4324" y="5072672"/>
                <a:ext cx="7105728" cy="1159228"/>
              </a:xfrm>
              <a:prstGeom prst="rect">
                <a:avLst/>
              </a:prstGeom>
              <a:blipFill rotWithShape="0">
                <a:blip r:embed="rId6"/>
                <a:stretch>
                  <a:fillRect r="-291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60681" y="3337501"/>
                <a:ext cx="7476855" cy="136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681" y="3337501"/>
                <a:ext cx="7476855" cy="1362552"/>
              </a:xfrm>
              <a:prstGeom prst="rect">
                <a:avLst/>
              </a:prstGeom>
              <a:blipFill rotWithShape="0">
                <a:blip r:embed="rId7"/>
                <a:stretch>
                  <a:fillRect r="-2771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50596" y="7021495"/>
                <a:ext cx="1931643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 tọa độ tâm đường tròn cần là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596" y="7021495"/>
                <a:ext cx="19316437" cy="769441"/>
              </a:xfrm>
              <a:prstGeom prst="rect">
                <a:avLst/>
              </a:prstGeom>
              <a:blipFill rotWithShape="0">
                <a:blip r:embed="rId8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241839" y="7781605"/>
                <a:ext cx="1022562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</a:t>
                </a: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 tiếp xúc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có: </a:t>
                </a:r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1839" y="7781605"/>
                <a:ext cx="10225626" cy="1446550"/>
              </a:xfrm>
              <a:prstGeom prst="rect">
                <a:avLst/>
              </a:prstGeom>
              <a:blipFill rotWithShape="0">
                <a:blip r:embed="rId9"/>
                <a:stretch>
                  <a:fillRect t="-8439" r="-179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30313" y="8595793"/>
                <a:ext cx="14973846" cy="1649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0313" y="8595793"/>
                <a:ext cx="14973846" cy="164942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308814" y="8551046"/>
                <a:ext cx="6270178" cy="1564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8814" y="8551046"/>
                <a:ext cx="6270178" cy="156491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223" y="10382345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 hợp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hệ vô nghiệm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3" y="10382345"/>
                <a:ext cx="121920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0906" y="10984163"/>
                <a:ext cx="12192000" cy="25995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06" y="10984163"/>
                <a:ext cx="12192000" cy="259955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485251" y="10421159"/>
                <a:ext cx="14691853" cy="2687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𝟖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𝟓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𝟎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T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𝟐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𝟎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5251" y="10421159"/>
                <a:ext cx="14691853" cy="2687274"/>
              </a:xfrm>
              <a:prstGeom prst="rect">
                <a:avLst/>
              </a:prstGeom>
              <a:blipFill rotWithShape="0">
                <a:blip r:embed="rId14"/>
                <a:stretch>
                  <a:fillRect b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92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317077"/>
            <a:ext cx="23672882" cy="4856206"/>
            <a:chOff x="184495" y="3636275"/>
            <a:chExt cx="11834900" cy="24281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19916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8062" y="46651"/>
            <a:ext cx="24427082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94495" y="1653394"/>
                <a:ext cx="1957845" cy="696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06453" y="320579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392278" y="3313315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3" name="Action Button: Forward or Next 4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90653" y="716548"/>
            <a:ext cx="110914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8764587" y="1773794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94009"/>
              </p:ext>
            </p:extLst>
          </p:nvPr>
        </p:nvGraphicFramePr>
        <p:xfrm>
          <a:off x="15808325" y="838200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8325" y="838200"/>
                        <a:ext cx="3714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8764587" y="2230994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356537" y="3353197"/>
                <a:ext cx="287405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537" y="3353197"/>
                <a:ext cx="2874057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176" r="-870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469763" y="3436936"/>
                <a:ext cx="27794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763" y="3436936"/>
                <a:ext cx="277947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176" r="-9211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068744" y="3362304"/>
                <a:ext cx="319465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8744" y="3362304"/>
                <a:ext cx="3194657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r="-76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0612636" y="3330594"/>
                <a:ext cx="230178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2636" y="3330594"/>
                <a:ext cx="2301784" cy="830997"/>
              </a:xfrm>
              <a:prstGeom prst="rect">
                <a:avLst/>
              </a:prstGeom>
              <a:blipFill rotWithShape="0">
                <a:blip r:embed="rId9"/>
                <a:stretch>
                  <a:fillRect t="-16058" r="-11111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840980" y="5896556"/>
                <a:ext cx="784721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980" y="5896556"/>
                <a:ext cx="7847213" cy="830997"/>
              </a:xfrm>
              <a:prstGeom prst="rect">
                <a:avLst/>
              </a:prstGeom>
              <a:blipFill rotWithShape="0">
                <a:blip r:embed="rId10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" y="6678103"/>
                <a:ext cx="2377598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678103"/>
                <a:ext cx="23775986" cy="1569660"/>
              </a:xfrm>
              <a:prstGeom prst="rect">
                <a:avLst/>
              </a:prstGeom>
              <a:blipFill rotWithShape="0">
                <a:blip r:embed="rId11"/>
                <a:stretch>
                  <a:fillRect t="-8527" r="-1154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47650" y="8261889"/>
            <a:ext cx="178293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marR="0" algn="just">
              <a:spcBef>
                <a:spcPts val="0"/>
              </a:spcBef>
              <a:spcAft>
                <a:spcPts val="0"/>
              </a:spcAft>
            </a:pPr>
            <a:r>
              <a:rPr lang="en-US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điểm còn lại có tọa độ không thỏa mãn phương trình đường thẳng d.</a:t>
            </a:r>
            <a:endParaRPr lang="en-US" sz="48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317787" y="346015"/>
                <a:ext cx="5999719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7787" y="346015"/>
                <a:ext cx="5999719" cy="174002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9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14" grpId="0"/>
      <p:bldP spid="48" grpId="0"/>
      <p:bldP spid="49" grpId="0"/>
      <p:bldP spid="53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98274" y="6151081"/>
            <a:ext cx="23672882" cy="6493924"/>
            <a:chOff x="184495" y="3636275"/>
            <a:chExt cx="11834900" cy="32469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80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48189" y="-314004"/>
            <a:ext cx="24435363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327825" y="418004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327825" y="4265673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0761" y="-56634"/>
                <a:ext cx="19956251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𝒏</m:t>
                            </m:r>
                          </m:sup>
                        </m:sSup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761" y="-56634"/>
                <a:ext cx="19956251" cy="1936428"/>
              </a:xfrm>
              <a:prstGeom prst="rect">
                <a:avLst/>
              </a:prstGeom>
              <a:blipFill rotWithShape="0">
                <a:blip r:embed="rId3"/>
                <a:stretch>
                  <a:fillRect l="-1405" r="-1375" b="-16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0869495" y="4346596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755113" y="4412594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796997" y="4385426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24424" y="4381218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2518" y="7725624"/>
                <a:ext cx="21443269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18" y="7725624"/>
                <a:ext cx="21443269" cy="1197764"/>
              </a:xfrm>
              <a:prstGeom prst="rect">
                <a:avLst/>
              </a:prstGeom>
              <a:blipFill rotWithShape="0">
                <a:blip r:embed="rId4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21379" y="9624904"/>
                <a:ext cx="11645367" cy="1159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379" y="9624904"/>
                <a:ext cx="11645367" cy="1159292"/>
              </a:xfrm>
              <a:prstGeom prst="rect">
                <a:avLst/>
              </a:prstGeom>
              <a:blipFill rotWithShape="0">
                <a:blip r:embed="rId5"/>
                <a:stretch>
                  <a:fillRect r="-1675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80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822240"/>
            <a:ext cx="23672882" cy="6141160"/>
            <a:chOff x="184495" y="3003243"/>
            <a:chExt cx="11834900" cy="307058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216295"/>
              <a:ext cx="11834900" cy="28575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003243"/>
              <a:ext cx="2342698" cy="507827"/>
              <a:chOff x="1275608" y="5089313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3551064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5089313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518083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527054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193300"/>
            <a:ext cx="23815893" cy="2885511"/>
            <a:chOff x="534987" y="1834571"/>
            <a:chExt cx="23340848" cy="241976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84630"/>
              <a:chOff x="534987" y="1647866"/>
              <a:chExt cx="23340848" cy="238463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3"/>
                <a:ext cx="23120186" cy="23116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23503" y="1834571"/>
                  <a:ext cx="19835650" cy="1857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rad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ro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hô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on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503" y="1834571"/>
                  <a:ext cx="19835650" cy="1857351"/>
                </a:xfrm>
                <a:prstGeom prst="rect">
                  <a:avLst/>
                </a:prstGeom>
                <a:blipFill>
                  <a:blip r:embed="rId3"/>
                  <a:stretch>
                    <a:fillRect l="-904" b="-115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306387" y="3435450"/>
            <a:ext cx="23679365" cy="1891821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45717" y="1798653"/>
                    <a:ext cx="2280848" cy="5065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5717" y="1798653"/>
                    <a:ext cx="2280848" cy="5065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692729"/>
                    <a:ext cx="2280848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(−∞;−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92729"/>
                    <a:ext cx="2280848" cy="50658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47338"/>
                    <a:ext cx="2280848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beg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47338"/>
                    <a:ext cx="2280848" cy="5065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12315" y="1749666"/>
                    <a:ext cx="2493487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(−∞;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315" y="1749666"/>
                    <a:ext cx="2493487" cy="50658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1970145" y="378317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6400" dirty="0"/>
          </a:p>
        </p:txBody>
      </p:sp>
      <p:sp>
        <p:nvSpPr>
          <p:cNvPr id="67" name="Rectangle 66"/>
          <p:cNvSpPr/>
          <p:nvPr/>
        </p:nvSpPr>
        <p:spPr>
          <a:xfrm>
            <a:off x="4157793" y="8396107"/>
            <a:ext cx="9987128" cy="116956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endParaRPr lang="en-US" sz="6400" dirty="0"/>
          </a:p>
        </p:txBody>
      </p:sp>
      <p:sp>
        <p:nvSpPr>
          <p:cNvPr id="97" name="Action Button: Forward or Next 96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>
            <a:extLst>
              <a:ext uri="{FF2B5EF4-FFF2-40B4-BE49-F238E27FC236}">
                <a16:creationId xmlns="" xmlns:a16="http://schemas.microsoft.com/office/drawing/2014/main" id="{B536E455-7122-4238-8019-2BE86BCC5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18">
                <a:extLst>
                  <a:ext uri="{FF2B5EF4-FFF2-40B4-BE49-F238E27FC236}">
                    <a16:creationId xmlns="" xmlns:a16="http://schemas.microsoft.com/office/drawing/2014/main" id="{9C69F1DB-C1A7-4B83-82DB-3BF52F829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103" y="7245039"/>
                <a:ext cx="22602247" cy="1586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en-US" altLang="en-US" sz="4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48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⇔</a:t>
                </a:r>
                <a:r>
                  <a:rPr kumimoji="0" lang="en-US" altLang="en-US" sz="4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(−∞;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∪(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+∞)</m:t>
                    </m:r>
                  </m:oMath>
                </a14:m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18">
                <a:extLst>
                  <a:ext uri="{FF2B5EF4-FFF2-40B4-BE49-F238E27FC236}">
                    <a16:creationId xmlns:a16="http://schemas.microsoft.com/office/drawing/2014/main" id="{9C69F1DB-C1A7-4B83-82DB-3BF52F8294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103" y="7245039"/>
                <a:ext cx="22602247" cy="1586396"/>
              </a:xfrm>
              <a:prstGeom prst="rect">
                <a:avLst/>
              </a:prstGeom>
              <a:blipFill>
                <a:blip r:embed="rId11"/>
                <a:stretch>
                  <a:fillRect l="-1214" t="-6513" b="-19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="" xmlns:a16="http://schemas.microsoft.com/office/drawing/2014/main" id="{931F3C3E-2295-4005-A655-2EA70BB4DCB8}"/>
                  </a:ext>
                </a:extLst>
              </p:cNvPr>
              <p:cNvSpPr/>
              <p:nvPr/>
            </p:nvSpPr>
            <p:spPr>
              <a:xfrm>
                <a:off x="632153" y="8937863"/>
                <a:ext cx="183397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spcAft>
                    <a:spcPts val="0"/>
                  </a:spcAft>
                </a:pPr>
                <a:r>
                  <a:rPr lang="vi-VN" sz="4800" b="1" dirty="0" err="1">
                    <a:latin typeface="+mj-lt"/>
                    <a:ea typeface="Calibri" panose="020F0502020204030204" pitchFamily="34" charset="0"/>
                  </a:rPr>
                  <a:t>Vậy</a:t>
                </a:r>
                <a:r>
                  <a:rPr lang="vi-VN" sz="4800" b="1" dirty="0"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𝑫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[</m:t>
                    </m:r>
                    <m:d>
                      <m:dPr>
                        <m:beg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    </a:t>
                </a:r>
                <a:r>
                  <a:rPr lang="vi-VN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Dễ </a:t>
                </a:r>
                <a:r>
                  <a:rPr lang="vi-VN" sz="4800" b="1" dirty="0">
                    <a:effectLst/>
                    <a:latin typeface="+mj-lt"/>
                    <a:ea typeface="Calibri" panose="020F0502020204030204" pitchFamily="34" charset="0"/>
                  </a:rPr>
                  <a:t>thấy  tập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không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là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tập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con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ủa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931F3C3E-2295-4005-A655-2EA70BB4D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53" y="8937863"/>
                <a:ext cx="18339788" cy="1569660"/>
              </a:xfrm>
              <a:prstGeom prst="rect">
                <a:avLst/>
              </a:prstGeom>
              <a:blipFill>
                <a:blip r:embed="rId12"/>
                <a:stretch>
                  <a:fillRect t="-9690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87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566459"/>
            <a:ext cx="23672882" cy="6115600"/>
            <a:chOff x="184495" y="3636275"/>
            <a:chExt cx="11834900" cy="30578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8288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61776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758649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73278" y="388836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32655" y="646876"/>
                <a:ext cx="19033731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ôsi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ữ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655" y="646876"/>
                <a:ext cx="19033731" cy="1646605"/>
              </a:xfrm>
              <a:prstGeom prst="rect">
                <a:avLst/>
              </a:prstGeom>
              <a:blipFill>
                <a:blip r:embed="rId3"/>
                <a:stretch>
                  <a:fillRect l="-1473" t="-8148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72216" y="3786207"/>
                <a:ext cx="890115" cy="1282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216" y="3786207"/>
                <a:ext cx="890115" cy="1282274"/>
              </a:xfrm>
              <a:prstGeom prst="rect">
                <a:avLst/>
              </a:prstGeom>
              <a:blipFill>
                <a:blip r:embed="rId4"/>
                <a:stretch>
                  <a:fillRect r="-26712" b="-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618771" y="3772263"/>
                <a:ext cx="1455976" cy="12739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8771" y="3772263"/>
                <a:ext cx="1455976" cy="1273938"/>
              </a:xfrm>
              <a:prstGeom prst="rect">
                <a:avLst/>
              </a:prstGeom>
              <a:blipFill>
                <a:blip r:embed="rId5"/>
                <a:stretch>
                  <a:fillRect r="-18410" b="-11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947807" y="3779532"/>
                <a:ext cx="902939" cy="1282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7807" y="3779532"/>
                <a:ext cx="902939" cy="1282274"/>
              </a:xfrm>
              <a:prstGeom prst="rect">
                <a:avLst/>
              </a:prstGeom>
              <a:blipFill>
                <a:blip r:embed="rId6"/>
                <a:stretch>
                  <a:fillRect r="-30405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192057" y="3706665"/>
                <a:ext cx="1455976" cy="1274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2057" y="3706665"/>
                <a:ext cx="1455976" cy="1274003"/>
              </a:xfrm>
              <a:prstGeom prst="rect">
                <a:avLst/>
              </a:prstGeom>
              <a:blipFill>
                <a:blip r:embed="rId7"/>
                <a:stretch>
                  <a:fillRect r="-18828" b="-11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95689" y="6789748"/>
                <a:ext cx="188324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á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89" y="6789748"/>
                <a:ext cx="18832497" cy="830997"/>
              </a:xfrm>
              <a:prstGeom prst="rect">
                <a:avLst/>
              </a:prstGeom>
              <a:blipFill>
                <a:blip r:embed="rId8"/>
                <a:stretch>
                  <a:fillRect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70569" y="8016196"/>
                <a:ext cx="18966087" cy="1794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4800" b="1" i="0">
                                              <a:latin typeface="Cambria Math" panose="02040503050406030204" pitchFamily="18" charset="0"/>
                                            </a:rPr>
                                            <m:t>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4800" b="1" i="0">
                                              <a:latin typeface="Cambria Math" panose="02040503050406030204" pitchFamily="18" charset="0"/>
                                            </a:rPr>
                                            <m:t>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69" y="8016196"/>
                <a:ext cx="18966087" cy="17942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693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0324" y="9280088"/>
            <a:ext cx="23672882" cy="4229429"/>
            <a:chOff x="184495" y="3530727"/>
            <a:chExt cx="11834900" cy="32205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906016"/>
              <a:ext cx="11834900" cy="28452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30727"/>
              <a:ext cx="2342698" cy="607474"/>
              <a:chOff x="1275608" y="6047676"/>
              <a:chExt cx="4592537" cy="1103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11901" y="6047676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19291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9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918550" y="3123342"/>
            <a:ext cx="16685238" cy="5912265"/>
            <a:chOff x="147624" y="2243792"/>
            <a:chExt cx="8963488" cy="2974432"/>
          </a:xfrm>
        </p:grpSpPr>
        <p:sp>
          <p:nvSpPr>
            <p:cNvPr id="51" name="Rectangle 50"/>
            <p:cNvSpPr/>
            <p:nvPr/>
          </p:nvSpPr>
          <p:spPr>
            <a:xfrm>
              <a:off x="479173" y="3055322"/>
              <a:ext cx="8459933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172994" y="307718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84415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47440" y="3808548"/>
              <a:ext cx="842593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147624" y="3879568"/>
              <a:ext cx="606708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54503" y="4600956"/>
              <a:ext cx="8556609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207041" y="4630109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994731" y="7842435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75150" y="495474"/>
                <a:ext cx="19491507" cy="1894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150" y="495474"/>
                <a:ext cx="19491507" cy="1894429"/>
              </a:xfrm>
              <a:prstGeom prst="rect">
                <a:avLst/>
              </a:prstGeom>
              <a:blipFill>
                <a:blip r:embed="rId3"/>
                <a:stretch>
                  <a:fillRect l="-1439" t="-7074" r="-1408" b="-7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463838" y="3373360"/>
            <a:ext cx="179264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I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16362" y="6397040"/>
            <a:ext cx="126071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V.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22095" y="4975383"/>
            <a:ext cx="128785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90031" y="8045215"/>
            <a:ext cx="131173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5695" y="11020942"/>
                <a:ext cx="24337059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ù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5" y="11020942"/>
                <a:ext cx="24337059" cy="1155766"/>
              </a:xfrm>
              <a:prstGeom prst="rect">
                <a:avLst/>
              </a:prstGeom>
              <a:blipFill>
                <a:blip r:embed="rId4"/>
                <a:stretch>
                  <a:fillRect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66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317077"/>
            <a:ext cx="23672882" cy="7400868"/>
            <a:chOff x="184495" y="3636275"/>
            <a:chExt cx="11834900" cy="37004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4714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3049" y="-760"/>
            <a:ext cx="2442022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758649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6453558" y="3870778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59821" y="434042"/>
                <a:ext cx="19439965" cy="1716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am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oạ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1" y="434042"/>
                <a:ext cx="19439965" cy="1716047"/>
              </a:xfrm>
              <a:prstGeom prst="rect">
                <a:avLst/>
              </a:prstGeom>
              <a:blipFill>
                <a:blip r:embed="rId3"/>
                <a:stretch>
                  <a:fillRect l="-1442" t="-3901" b="-17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98866" y="3748653"/>
                <a:ext cx="2121799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66" y="3748653"/>
                <a:ext cx="2121799" cy="1280543"/>
              </a:xfrm>
              <a:prstGeom prst="rect">
                <a:avLst/>
              </a:prstGeom>
              <a:blipFill>
                <a:blip r:embed="rId4"/>
                <a:stretch>
                  <a:fillRect r="-10632" b="-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43671" y="3818073"/>
                <a:ext cx="2544992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3671" y="3818073"/>
                <a:ext cx="2544992" cy="1280543"/>
              </a:xfrm>
              <a:prstGeom prst="rect">
                <a:avLst/>
              </a:prstGeom>
              <a:blipFill>
                <a:blip r:embed="rId5"/>
                <a:stretch>
                  <a:fillRect r="-10048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01232" y="3818073"/>
                <a:ext cx="1798249" cy="1140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1232" y="3818073"/>
                <a:ext cx="1798249" cy="1140633"/>
              </a:xfrm>
              <a:prstGeom prst="rect">
                <a:avLst/>
              </a:prstGeom>
              <a:blipFill>
                <a:blip r:embed="rId6"/>
                <a:stretch>
                  <a:fillRect r="-1288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164985" y="3760462"/>
                <a:ext cx="2403928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985" y="3760462"/>
                <a:ext cx="2403928" cy="1280543"/>
              </a:xfrm>
              <a:prstGeom prst="rect">
                <a:avLst/>
              </a:prstGeom>
              <a:blipFill>
                <a:blip r:embed="rId7"/>
                <a:stretch>
                  <a:fillRect r="-10660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154002" y="6644939"/>
                <a:ext cx="9283567" cy="1159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</m:den>
                    </m:f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002" y="6644939"/>
                <a:ext cx="9283567" cy="1159292"/>
              </a:xfrm>
              <a:prstGeom prst="rect">
                <a:avLst/>
              </a:prstGeom>
              <a:blipFill>
                <a:blip r:embed="rId8"/>
                <a:stretch>
                  <a:fillRect l="-2955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735529" y="6644939"/>
                <a:ext cx="9940172" cy="127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5529" y="6644939"/>
                <a:ext cx="9940172" cy="12712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239636" y="8018403"/>
                <a:ext cx="698813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ọ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636" y="8018403"/>
                <a:ext cx="6988131" cy="830997"/>
              </a:xfrm>
              <a:prstGeom prst="rect">
                <a:avLst/>
              </a:prstGeom>
              <a:blipFill>
                <a:blip r:embed="rId10"/>
                <a:stretch>
                  <a:fillRect t="-16058" r="-2967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34640" y="9236653"/>
                <a:ext cx="18796342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e>
                    </m:ra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ra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640" y="9236653"/>
                <a:ext cx="18796342" cy="15954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37491" y="11265921"/>
                <a:ext cx="11502123" cy="13143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491" y="11265921"/>
                <a:ext cx="11502123" cy="1314399"/>
              </a:xfrm>
              <a:prstGeom prst="rect">
                <a:avLst/>
              </a:prstGeom>
              <a:blipFill>
                <a:blip r:embed="rId12"/>
                <a:stretch>
                  <a:fillRect r="-137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79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  <p:bldP spid="15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3665" y="1600796"/>
            <a:ext cx="23672882" cy="12077497"/>
            <a:chOff x="184495" y="3636273"/>
            <a:chExt cx="11834900" cy="61951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59662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304800"/>
            <a:ext cx="24387175" cy="1863706"/>
            <a:chOff x="534987" y="1869705"/>
            <a:chExt cx="23392114" cy="146417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1464176"/>
              <a:chOff x="534987" y="1647866"/>
              <a:chExt cx="23392114" cy="14641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8"/>
                <a:ext cx="23120186" cy="128001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6214243" cy="1176337"/>
                <a:chOff x="534987" y="1647866"/>
                <a:chExt cx="6214243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6214243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89114" y="1679129"/>
                  <a:ext cx="5071793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(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ự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54573" y="121959"/>
                <a:ext cx="1308512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ấ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573" y="121959"/>
                <a:ext cx="13085121" cy="926087"/>
              </a:xfrm>
              <a:prstGeom prst="rect">
                <a:avLst/>
              </a:prstGeom>
              <a:blipFill>
                <a:blip r:embed="rId3"/>
                <a:stretch>
                  <a:fillRect l="-2096" t="-9868" r="-116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5349" y="2999601"/>
                <a:ext cx="21830437" cy="2551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49" y="2999601"/>
                <a:ext cx="21830437" cy="2551724"/>
              </a:xfrm>
              <a:prstGeom prst="rect">
                <a:avLst/>
              </a:prstGeom>
              <a:blipFill>
                <a:blip r:embed="rId4"/>
                <a:stretch>
                  <a:fillRect t="-5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86762" y="5442973"/>
            <a:ext cx="412805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628650" algn="just">
              <a:spcBef>
                <a:spcPts val="6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0727" y="8796348"/>
            <a:ext cx="832631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8650" marR="0" algn="just">
              <a:spcBef>
                <a:spcPts val="600"/>
              </a:spcBef>
              <a:spcAft>
                <a:spcPts val="0"/>
              </a:spcAf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iê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1780" y="9951646"/>
                <a:ext cx="10269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80" y="9951646"/>
                <a:ext cx="10269414" cy="830997"/>
              </a:xfrm>
              <a:prstGeom prst="rect">
                <a:avLst/>
              </a:prstGeom>
              <a:blipFill>
                <a:blip r:embed="rId6"/>
                <a:stretch>
                  <a:fillRect t="-16058" r="-1662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52211" y="11255949"/>
                <a:ext cx="10269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11" y="11255949"/>
                <a:ext cx="10269414" cy="830997"/>
              </a:xfrm>
              <a:prstGeom prst="rect">
                <a:avLst/>
              </a:prstGeom>
              <a:blipFill>
                <a:blip r:embed="rId7"/>
                <a:stretch>
                  <a:fillRect t="-16058" r="-1663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1780" y="12593948"/>
                <a:ext cx="121561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80" y="12593948"/>
                <a:ext cx="12156148" cy="830997"/>
              </a:xfrm>
              <a:prstGeom prst="rect">
                <a:avLst/>
              </a:prstGeom>
              <a:blipFill>
                <a:blip r:embed="rId8"/>
                <a:stretch>
                  <a:fillRect t="-16176" r="-135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681" y="6212415"/>
            <a:ext cx="14395906" cy="2110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03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4" grpId="0"/>
      <p:bldP spid="13" grpId="0"/>
      <p:bldP spid="15" grpId="0"/>
      <p:bldP spid="16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9089" y="3045611"/>
            <a:ext cx="23672882" cy="10566384"/>
            <a:chOff x="184495" y="3636273"/>
            <a:chExt cx="11834900" cy="542003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51910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304800"/>
            <a:ext cx="24387175" cy="3200400"/>
            <a:chOff x="534987" y="1869705"/>
            <a:chExt cx="23392114" cy="251431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2514317"/>
              <a:chOff x="534987" y="1647866"/>
              <a:chExt cx="23392114" cy="251431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7"/>
                <a:ext cx="23120186" cy="233015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6214243" cy="1176337"/>
                <a:chOff x="534987" y="1647866"/>
                <a:chExt cx="6214243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6214243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89114" y="1679129"/>
                  <a:ext cx="5071793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ự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8930" y="946479"/>
                <a:ext cx="22980442" cy="2268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ạnh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3644900" algn="ctr"/>
                    <a:tab pos="5040630" algn="l"/>
                  </a:tabLs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30" y="946479"/>
                <a:ext cx="22980442" cy="2268826"/>
              </a:xfrm>
              <a:prstGeom prst="rect">
                <a:avLst/>
              </a:prstGeom>
              <a:blipFill>
                <a:blip r:embed="rId3"/>
                <a:stretch>
                  <a:fillRect l="-1220" t="-5108" r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4371" y="4436097"/>
                <a:ext cx="22608215" cy="1741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695325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tabLst>
                    <a:tab pos="695325" algn="l"/>
                  </a:tabLst>
                </a:pPr>
                <a:r>
                  <a:rPr lang="en-US" sz="48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⇒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e>
                        </m:acc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𝟏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71" y="4436097"/>
                <a:ext cx="22608215" cy="1741695"/>
              </a:xfrm>
              <a:prstGeom prst="rect">
                <a:avLst/>
              </a:prstGeom>
              <a:blipFill>
                <a:blip r:embed="rId4"/>
                <a:stretch>
                  <a:fillRect l="-1213" t="-7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943068" y="6633175"/>
            <a:ext cx="44823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49072" y="6645854"/>
                <a:ext cx="230492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𝟖𝟓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9072" y="6645854"/>
                <a:ext cx="230492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51963" y="6265483"/>
                <a:ext cx="2253246" cy="1378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963" y="6265483"/>
                <a:ext cx="2253246" cy="1378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96035" y="6392737"/>
                <a:ext cx="1545615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035" y="6392737"/>
                <a:ext cx="1545615" cy="12616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906905" y="6655713"/>
                <a:ext cx="9925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905" y="6655713"/>
                <a:ext cx="992579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649502" y="6340648"/>
                <a:ext cx="2698367" cy="1367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9502" y="6340648"/>
                <a:ext cx="2698367" cy="13671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68466" y="6329619"/>
                <a:ext cx="2680606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466" y="6329619"/>
                <a:ext cx="2680606" cy="1378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9682535" y="6715735"/>
            <a:ext cx="11865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78717" y="8504527"/>
                <a:ext cx="2277675" cy="136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𝑪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17" y="8504527"/>
                <a:ext cx="2277675" cy="13679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232276" y="8477207"/>
                <a:ext cx="1667444" cy="136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276" y="8477207"/>
                <a:ext cx="1667444" cy="13679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466012" y="8396925"/>
                <a:ext cx="3142783" cy="14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𝒔𝒊𝒏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12" y="8396925"/>
                <a:ext cx="3142783" cy="14830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85875" y="8417272"/>
                <a:ext cx="5667001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𝟗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875" y="8417272"/>
                <a:ext cx="5667001" cy="14950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704491" y="8834645"/>
                <a:ext cx="88425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491" y="8834645"/>
                <a:ext cx="88425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25550" y="11354428"/>
                <a:ext cx="1068004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sub>
                    </m:sSub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𝑪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𝟓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𝟔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50" y="11354428"/>
                <a:ext cx="10680040" cy="830997"/>
              </a:xfrm>
              <a:prstGeom prst="rect">
                <a:avLst/>
              </a:prstGeom>
              <a:blipFill>
                <a:blip r:embed="rId16"/>
                <a:stretch>
                  <a:fillRect t="-16176" r="-165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69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3" grpId="0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324601"/>
            <a:ext cx="23672882" cy="4419599"/>
            <a:chOff x="184495" y="3636273"/>
            <a:chExt cx="11834900" cy="226703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380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36923" cy="2616674"/>
            <a:chOff x="534987" y="1869705"/>
            <a:chExt cx="23361460" cy="219431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194316"/>
              <a:chOff x="534987" y="1647866"/>
              <a:chExt cx="23340848" cy="219431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2129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9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25580" y="2482147"/>
                  <a:ext cx="20270867" cy="8517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ctr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5580" y="2482147"/>
                  <a:ext cx="20270867" cy="851733"/>
                </a:xfrm>
                <a:prstGeom prst="rect">
                  <a:avLst/>
                </a:prstGeom>
                <a:blipFill>
                  <a:blip r:embed="rId2"/>
                  <a:stretch>
                    <a:fillRect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952429" y="7537317"/>
                <a:ext cx="10736958" cy="192278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429" y="7537317"/>
                <a:ext cx="10736958" cy="19227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23390" y="3249386"/>
            <a:ext cx="23679365" cy="1856014"/>
            <a:chOff x="247181" y="1487738"/>
            <a:chExt cx="11838141" cy="92800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3346" y="1558295"/>
                    <a:ext cx="2280848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58295"/>
                    <a:ext cx="2280848" cy="68794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7738"/>
              <a:ext cx="3090381" cy="928006"/>
              <a:chOff x="5537206" y="1545344"/>
              <a:chExt cx="3079904" cy="86271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65584" y="1545344"/>
                    <a:ext cx="2280848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545344"/>
                    <a:ext cx="2280848" cy="687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3346" y="1585674"/>
                    <a:ext cx="2280848" cy="6879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85674"/>
                    <a:ext cx="2280848" cy="6879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96065" y="1562768"/>
                    <a:ext cx="2493487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562768"/>
                    <a:ext cx="2493487" cy="68794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6387" y="3810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114870"/>
            <a:ext cx="23857074" cy="7372530"/>
            <a:chOff x="184495" y="3636272"/>
            <a:chExt cx="11926984" cy="36862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34573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5" y="-11380"/>
            <a:ext cx="24236374" cy="3344738"/>
            <a:chOff x="534987" y="1869705"/>
            <a:chExt cx="17048017" cy="28048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804861"/>
              <a:chOff x="534987" y="1647866"/>
              <a:chExt cx="16781215" cy="280486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73183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969709" y="1653394"/>
                  <a:ext cx="1407424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70679" y="2908755"/>
                  <a:ext cx="16312325" cy="789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spcAft>
                      <a:spcPts val="1600"/>
                    </a:spcAft>
                  </a:pPr>
                  <a:r>
                    <a:rPr lang="vi-VN" sz="5400" b="1" dirty="0">
                      <a:latin typeface="+mj-lt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5400" b="1" dirty="0">
                      <a:latin typeface="+mj-lt"/>
                    </a:rPr>
                    <a:t>Cho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>
                          <a:latin typeface="+mj-lt"/>
                        </a:rPr>
                        <m:t>tan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vi-VN" sz="54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vi-VN" sz="5400" b="1" dirty="0">
                      <a:latin typeface="+mj-lt"/>
                    </a:rPr>
                    <a:t>. </a:t>
                  </a:r>
                  <a:r>
                    <a:rPr lang="vi-VN" sz="5400" b="1" dirty="0" err="1">
                      <a:latin typeface="+mj-lt"/>
                    </a:rPr>
                    <a:t>Hãy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ính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giá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rị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biểu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hức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a14:m>
                  <a:r>
                    <a:rPr lang="vi-VN" sz="5400" b="1" dirty="0">
                      <a:latin typeface="+mj-lt"/>
                    </a:rPr>
                    <a:t> theo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5400" b="1" dirty="0">
                      <a:latin typeface="+mj-lt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0679" y="2908755"/>
                  <a:ext cx="16312325" cy="789995"/>
                </a:xfrm>
                <a:prstGeom prst="rect">
                  <a:avLst/>
                </a:prstGeom>
                <a:blipFill>
                  <a:blip r:embed="rId2"/>
                  <a:stretch>
                    <a:fillRect l="-657" t="-18065" b="-387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8" name="Action Button: Forward or Next 97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6180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8050C032-7D27-444C-8BE0-F117579B621A}"/>
              </a:ext>
            </a:extLst>
          </p:cNvPr>
          <p:cNvGrpSpPr/>
          <p:nvPr/>
        </p:nvGrpSpPr>
        <p:grpSpPr>
          <a:xfrm>
            <a:off x="323390" y="3733790"/>
            <a:ext cx="23679365" cy="1828810"/>
            <a:chOff x="247181" y="1501340"/>
            <a:chExt cx="11838141" cy="914405"/>
          </a:xfrm>
        </p:grpSpPr>
        <p:grpSp>
          <p:nvGrpSpPr>
            <p:cNvPr id="65" name="Group 64">
              <a:extLst>
                <a:ext uri="{FF2B5EF4-FFF2-40B4-BE49-F238E27FC236}">
                  <a16:creationId xmlns="" xmlns:a16="http://schemas.microsoft.com/office/drawing/2014/main" id="{4C1FA5E3-A09E-4C8A-9871-C3647B5CFF3F}"/>
                </a:ext>
              </a:extLst>
            </p:cNvPr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="" xmlns:a16="http://schemas.microsoft.com/office/drawing/2014/main" id="{74179000-272D-4CCA-B70F-38B42A71114A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="" xmlns:a16="http://schemas.microsoft.com/office/drawing/2014/main" id="{EF90AB3C-6DBE-49F3-99E2-9019108E77F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>
                    <a:extLst>
                      <a:ext uri="{FF2B5EF4-FFF2-40B4-BE49-F238E27FC236}">
                        <a16:creationId xmlns="" xmlns:a16="http://schemas.microsoft.com/office/drawing/2014/main" id="{8E956704-9DAB-4AE1-8AD5-DF0373FCD7DC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801115"/>
                    <a:ext cx="2280848" cy="43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8E956704-9DAB-4AE1-8AD5-DF0373FCD7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801115"/>
                    <a:ext cx="2280848" cy="4378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2963D0F7-B4AE-4A55-B267-351307EC9C57}"/>
                </a:ext>
              </a:extLst>
            </p:cNvPr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46F60438-A99B-4B8F-8C2B-2C7BD54974F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="" xmlns:a16="http://schemas.microsoft.com/office/drawing/2014/main" id="{28ACC4EF-35CA-4BA4-8BD5-24FDAD465DA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="" xmlns:a16="http://schemas.microsoft.com/office/drawing/2014/main" id="{D7C00ED6-F973-4CF3-8E10-A5B66E222C35}"/>
                      </a:ext>
                    </a:extLst>
                  </p:cNvPr>
                  <p:cNvSpPr txBox="1"/>
                  <p:nvPr/>
                </p:nvSpPr>
                <p:spPr>
                  <a:xfrm>
                    <a:off x="6065584" y="1788164"/>
                    <a:ext cx="2280848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D7C00ED6-F973-4CF3-8E10-A5B66E222C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788164"/>
                    <a:ext cx="2280848" cy="43788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8" name="Group 67">
              <a:extLst>
                <a:ext uri="{FF2B5EF4-FFF2-40B4-BE49-F238E27FC236}">
                  <a16:creationId xmlns="" xmlns:a16="http://schemas.microsoft.com/office/drawing/2014/main" id="{4B28977A-C962-4062-BDB8-4599D61E48DF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1EFD0D24-D891-4C11-BCCF-90583DCF985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="" xmlns:a16="http://schemas.microsoft.com/office/drawing/2014/main" id="{F994587B-0A0F-4046-864D-A2BB5631A2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="" xmlns:a16="http://schemas.microsoft.com/office/drawing/2014/main" id="{EE02BD53-7CB1-47D6-994D-30F7AB5A8599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828494"/>
                    <a:ext cx="2280848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EE02BD53-7CB1-47D6-994D-30F7AB5A85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828494"/>
                    <a:ext cx="2280848" cy="4378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BF40E246-25C5-4FA0-B811-CF5637558383}"/>
                </a:ext>
              </a:extLst>
            </p:cNvPr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887E2EF6-0C5D-4513-8ABB-858EC280766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="" xmlns:a16="http://schemas.microsoft.com/office/drawing/2014/main" id="{D170DCDC-1142-4BC3-AD0C-DB8210C1B3C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="" xmlns:a16="http://schemas.microsoft.com/office/drawing/2014/main" id="{A74D892F-CEDD-44E2-8951-D54794398E35}"/>
                      </a:ext>
                    </a:extLst>
                  </p:cNvPr>
                  <p:cNvSpPr txBox="1"/>
                  <p:nvPr/>
                </p:nvSpPr>
                <p:spPr>
                  <a:xfrm>
                    <a:off x="5996065" y="1805588"/>
                    <a:ext cx="2493487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A74D892F-CEDD-44E2-8951-D54794398E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805588"/>
                    <a:ext cx="2493487" cy="43788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01" name="Oval 100">
            <a:extLst>
              <a:ext uri="{FF2B5EF4-FFF2-40B4-BE49-F238E27FC236}">
                <a16:creationId xmlns="" xmlns:a16="http://schemas.microsoft.com/office/drawing/2014/main" id="{5AC0A6CC-2172-44A7-A209-4F6C601155FE}"/>
              </a:ext>
            </a:extLst>
          </p:cNvPr>
          <p:cNvSpPr/>
          <p:nvPr/>
        </p:nvSpPr>
        <p:spPr>
          <a:xfrm>
            <a:off x="17847327" y="427081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07321F4-B923-4D63-AF67-1A1994E46B8A}"/>
                  </a:ext>
                </a:extLst>
              </p:cNvPr>
              <p:cNvSpPr/>
              <p:nvPr/>
            </p:nvSpPr>
            <p:spPr>
              <a:xfrm>
                <a:off x="3625405" y="7875324"/>
                <a:ext cx="19888200" cy="347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630555" algn="l"/>
                  </a:tabLst>
                </a:pPr>
                <a:r>
                  <a:rPr lang="vi-VN" sz="5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5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5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n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vi-VN" sz="54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𝒕</m:t>
                                </m:r>
                              </m:fName>
                              <m: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d>
                      <m:d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𝜶</m:t>
                            </m:r>
                          </m:e>
                        </m:func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𝜶</m:t>
                            </m:r>
                          </m:e>
                        </m:func>
                      </m:e>
                    </m:d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07321F4-B923-4D63-AF67-1A1994E46B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405" y="7875324"/>
                <a:ext cx="19888200" cy="3472489"/>
              </a:xfrm>
              <a:prstGeom prst="rect">
                <a:avLst/>
              </a:prstGeom>
              <a:blipFill>
                <a:blip r:embed="rId8"/>
                <a:stretch>
                  <a:fillRect l="-1655" t="-4912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83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570145"/>
            <a:ext cx="23857074" cy="7079055"/>
            <a:chOff x="184495" y="3636277"/>
            <a:chExt cx="11926984" cy="46465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441763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5036468" cy="3059277"/>
            <a:chOff x="534989" y="1869705"/>
            <a:chExt cx="24537077" cy="216120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2161204"/>
              <a:chOff x="534989" y="1647866"/>
              <a:chExt cx="23561504" cy="216120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208818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866525" y="2188665"/>
                  <a:ext cx="23205541" cy="14332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54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 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 b="1" i="1" smtClean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vi-VN" sz="4800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525" y="2188665"/>
                  <a:ext cx="23205541" cy="1433203"/>
                </a:xfrm>
                <a:prstGeom prst="rect">
                  <a:avLst/>
                </a:prstGeom>
                <a:blipFill>
                  <a:blip r:embed="rId2"/>
                  <a:stretch>
                    <a:fillRect l="-1184" b="-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ED8DD36B-80A1-4F28-A83D-DEBDDE911E77}"/>
                  </a:ext>
                </a:extLst>
              </p:cNvPr>
              <p:cNvSpPr/>
              <p:nvPr/>
            </p:nvSpPr>
            <p:spPr>
              <a:xfrm>
                <a:off x="1333188" y="7093774"/>
                <a:ext cx="21828780" cy="394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𝜶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𝝅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𝜶</m:t>
                            </m:r>
                          </m:e>
                        </m:func>
                      </m:e>
                    </m:ra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ra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𝜶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8DD36B-80A1-4F28-A83D-DEBDDE911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88" y="7093774"/>
                <a:ext cx="21828780" cy="3949479"/>
              </a:xfrm>
              <a:prstGeom prst="rect">
                <a:avLst/>
              </a:prstGeom>
              <a:blipFill>
                <a:blip r:embed="rId4"/>
                <a:stretch>
                  <a:fillRect l="-1285" t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323390" y="3304456"/>
            <a:ext cx="23679365" cy="1877154"/>
            <a:chOff x="247181" y="1477168"/>
            <a:chExt cx="11838141" cy="938577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477168"/>
              <a:ext cx="3090381" cy="938568"/>
              <a:chOff x="5537206" y="1535523"/>
              <a:chExt cx="3079904" cy="872533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="" xmlns:a16="http://schemas.microsoft.com/office/drawing/2014/main" id="{1530AE16-369F-48AE-A9A8-42B8BDE3447C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535523"/>
                    <a:ext cx="2280848" cy="7651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1530AE16-369F-48AE-A9A8-42B8BDE344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35523"/>
                    <a:ext cx="2280848" cy="7651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="" xmlns:a16="http://schemas.microsoft.com/office/drawing/2014/main" id="{CD43F46E-465E-4A8D-9505-A2F9DF8A2B7C}"/>
                      </a:ext>
                    </a:extLst>
                  </p:cNvPr>
                  <p:cNvSpPr txBox="1"/>
                  <p:nvPr/>
                </p:nvSpPr>
                <p:spPr>
                  <a:xfrm>
                    <a:off x="6065584" y="1567244"/>
                    <a:ext cx="2280848" cy="7521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CD43F46E-465E-4A8D-9505-A2F9DF8A2B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567244"/>
                    <a:ext cx="2280848" cy="7521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="" xmlns:a16="http://schemas.microsoft.com/office/drawing/2014/main" id="{A1527EA1-E9A8-4FFF-A4CD-F53DD9A4750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390" y="1731523"/>
                    <a:ext cx="2280848" cy="4266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A1527EA1-E9A8-4FFF-A4CD-F53DD9A475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390" y="1731523"/>
                    <a:ext cx="2280848" cy="42664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481986"/>
              <a:ext cx="3090381" cy="933758"/>
              <a:chOff x="5537206" y="1539996"/>
              <a:chExt cx="3079904" cy="868059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="" xmlns:a16="http://schemas.microsoft.com/office/drawing/2014/main" id="{DD13DCD0-9763-47B7-BA9B-0E8EE7D99129}"/>
                      </a:ext>
                    </a:extLst>
                  </p:cNvPr>
                  <p:cNvSpPr txBox="1"/>
                  <p:nvPr/>
                </p:nvSpPr>
                <p:spPr>
                  <a:xfrm>
                    <a:off x="5996065" y="1539996"/>
                    <a:ext cx="2493487" cy="6857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DD13DCD0-9763-47B7-BA9B-0E8EE7D991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539996"/>
                    <a:ext cx="2493487" cy="68570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6172250" y="3897533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304068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696" y="4335927"/>
            <a:ext cx="23857074" cy="9609141"/>
            <a:chOff x="-25133" y="3636275"/>
            <a:chExt cx="11926984" cy="4250977"/>
          </a:xfrm>
        </p:grpSpPr>
        <p:sp>
          <p:nvSpPr>
            <p:cNvPr id="5" name="Rounded Rectangle 4"/>
            <p:cNvSpPr/>
            <p:nvPr/>
          </p:nvSpPr>
          <p:spPr>
            <a:xfrm>
              <a:off x="-25133" y="3827063"/>
              <a:ext cx="11926984" cy="4060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5" y="-11380"/>
            <a:ext cx="24096320" cy="2882610"/>
            <a:chOff x="534987" y="1869705"/>
            <a:chExt cx="16781215" cy="241732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357879"/>
              <a:chOff x="534987" y="1647866"/>
              <a:chExt cx="16781215" cy="235787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28485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40" y="1653394"/>
                  <a:ext cx="196095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119340" y="2248056"/>
                  <a:ext cx="16076151" cy="2038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spcAft>
                      <a:spcPts val="1600"/>
                    </a:spcAft>
                  </a:pPr>
                  <a:r>
                    <a:rPr kumimoji="0" lang="vi-VN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</a:t>
                  </a:r>
                  <a:r>
                    <a:rPr kumimoji="0" lang="en-US" sz="56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 ; 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𝑪𝑴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9340" y="2248056"/>
                  <a:ext cx="16076151" cy="2038975"/>
                </a:xfrm>
                <a:prstGeom prst="rect">
                  <a:avLst/>
                </a:prstGeom>
                <a:blipFill>
                  <a:blip r:embed="rId2"/>
                  <a:stretch>
                    <a:fillRect l="-1188" t="-1504" r="-1215" b="-125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3" name="Straight Connector 92"/>
          <p:cNvCxnSpPr/>
          <p:nvPr/>
        </p:nvCxnSpPr>
        <p:spPr>
          <a:xfrm>
            <a:off x="13300818" y="5254172"/>
            <a:ext cx="0" cy="8318304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ction Button: Forward or Next 97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021BBCC2-0826-48CF-8C43-40E3C2641A35}"/>
                  </a:ext>
                </a:extLst>
              </p:cNvPr>
              <p:cNvSpPr/>
              <p:nvPr/>
            </p:nvSpPr>
            <p:spPr>
              <a:xfrm>
                <a:off x="-66541" y="5078887"/>
                <a:ext cx="13405823" cy="3838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Ta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3;−4</m:t>
                        </m:r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𝐻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3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5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13=0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𝑛</m:t>
                        </m:r>
                      </m:e>
                    </m:acc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;−3</m:t>
                        </m:r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021BBCC2-0826-48CF-8C43-40E3C2641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6541" y="5078887"/>
                <a:ext cx="13405823" cy="3838295"/>
              </a:xfrm>
              <a:prstGeom prst="rect">
                <a:avLst/>
              </a:prstGeom>
              <a:blipFill>
                <a:blip r:embed="rId8"/>
                <a:stretch>
                  <a:fillRect t="-3333" r="-2456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id="{7AF94BEA-587D-4DE4-83DF-EE279CB5B875}"/>
                  </a:ext>
                </a:extLst>
              </p:cNvPr>
              <p:cNvSpPr/>
              <p:nvPr/>
            </p:nvSpPr>
            <p:spPr>
              <a:xfrm>
                <a:off x="498275" y="8917181"/>
                <a:ext cx="12841005" cy="983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5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3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3=0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AF94BEA-587D-4DE4-83DF-EE279CB5B8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75" y="8917181"/>
                <a:ext cx="12841005" cy="983487"/>
              </a:xfrm>
              <a:prstGeom prst="rect">
                <a:avLst/>
              </a:prstGeom>
              <a:blipFill>
                <a:blip r:embed="rId9"/>
                <a:stretch>
                  <a:fillRect t="-13043" r="-1330" b="-35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="" xmlns:a16="http://schemas.microsoft.com/office/drawing/2014/main" id="{5D19F64E-1BC3-4E6B-AC9C-8EE19F5A457F}"/>
                  </a:ext>
                </a:extLst>
              </p:cNvPr>
              <p:cNvSpPr/>
              <p:nvPr/>
            </p:nvSpPr>
            <p:spPr>
              <a:xfrm>
                <a:off x="521326" y="9934980"/>
                <a:ext cx="12472699" cy="2013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;1</m:t>
                        </m:r>
                      </m:e>
                    </m:d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4</m:t>
                        </m:r>
                      </m:e>
                    </m:ra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5D19F64E-1BC3-4E6B-AC9C-8EE19F5A4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26" y="9934980"/>
                <a:ext cx="12472699" cy="2013180"/>
              </a:xfrm>
              <a:prstGeom prst="rect">
                <a:avLst/>
              </a:prstGeom>
              <a:blipFill>
                <a:blip r:embed="rId10"/>
                <a:stretch>
                  <a:fillRect t="-6364" b="-1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="" xmlns:a16="http://schemas.microsoft.com/office/drawing/2014/main" id="{B4561538-446C-491C-A560-A48BA87F43B8}"/>
                  </a:ext>
                </a:extLst>
              </p:cNvPr>
              <p:cNvSpPr/>
              <p:nvPr/>
            </p:nvSpPr>
            <p:spPr>
              <a:xfrm>
                <a:off x="153987" y="11832689"/>
                <a:ext cx="13014460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𝐴𝐻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:3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−13=0⇒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200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200" i="0">
                                  <a:latin typeface="Cambria Math" panose="02040503050406030204" pitchFamily="18" charset="0"/>
                                </a:rPr>
                                <m:t>13−3</m:t>
                              </m:r>
                              <m:r>
                                <a:rPr lang="en-US" sz="5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2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4561538-446C-491C-A560-A48BA87F43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11832689"/>
                <a:ext cx="13014460" cy="18903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83905A16-D866-4693-8D13-E20AF246D96A}"/>
                  </a:ext>
                </a:extLst>
              </p:cNvPr>
              <p:cNvSpPr/>
              <p:nvPr/>
            </p:nvSpPr>
            <p:spPr>
              <a:xfrm>
                <a:off x="12820398" y="5060765"/>
                <a:ext cx="11129992" cy="3749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vi-VN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7−3</m:t>
                            </m:r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𝑀</m:t>
                    </m:r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7−3</m:t>
                            </m:r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1=0</m:t>
                    </m:r>
                  </m:oMath>
                </a14:m>
                <a:endParaRPr lang="en-US" sz="5400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83905A16-D866-4693-8D13-E20AF246D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0398" y="5060765"/>
                <a:ext cx="11129992" cy="3749424"/>
              </a:xfrm>
              <a:prstGeom prst="rect">
                <a:avLst/>
              </a:prstGeom>
              <a:blipFill>
                <a:blip r:embed="rId12"/>
                <a:stretch>
                  <a:fillRect t="-3415" r="-2957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C8500C45-9229-401B-A9F9-07BD7D6046D0}"/>
                  </a:ext>
                </a:extLst>
              </p:cNvPr>
              <p:cNvSpPr/>
              <p:nvPr/>
            </p:nvSpPr>
            <p:spPr>
              <a:xfrm>
                <a:off x="11321605" y="10673180"/>
                <a:ext cx="12192000" cy="16826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 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 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d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8500C45-9229-401B-A9F9-07BD7D6046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605" y="10673180"/>
                <a:ext cx="12192000" cy="16826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824392E8-6EAA-40A1-A01B-85C030DFECEC}"/>
                  </a:ext>
                </a:extLst>
              </p:cNvPr>
              <p:cNvSpPr/>
              <p:nvPr/>
            </p:nvSpPr>
            <p:spPr>
              <a:xfrm>
                <a:off x="12994025" y="8953776"/>
                <a:ext cx="5568384" cy="808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1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;​2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24392E8-6EAA-40A1-A01B-85C030DFE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4025" y="8953776"/>
                <a:ext cx="5568384" cy="808619"/>
              </a:xfrm>
              <a:prstGeom prst="rect">
                <a:avLst/>
              </a:prstGeom>
              <a:blipFill>
                <a:blip r:embed="rId14"/>
                <a:stretch>
                  <a:fillRect t="-10606" r="-339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EBABCEA6-8D64-49F7-A16D-C32FFE6326C8}"/>
                  </a:ext>
                </a:extLst>
              </p:cNvPr>
              <p:cNvSpPr/>
              <p:nvPr/>
            </p:nvSpPr>
            <p:spPr>
              <a:xfrm>
                <a:off x="13111760" y="9633617"/>
                <a:ext cx="7554312" cy="1280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𝐵𝐶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−6+3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4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4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BABCEA6-8D64-49F7-A16D-C32FFE632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1760" y="9633617"/>
                <a:ext cx="7554312" cy="1280863"/>
              </a:xfrm>
              <a:prstGeom prst="rect">
                <a:avLst/>
              </a:prstGeom>
              <a:blipFill>
                <a:blip r:embed="rId15"/>
                <a:stretch>
                  <a:fillRect r="-226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CA7B031F-9DD8-49F6-AAD3-AF8104E29A0D}"/>
                  </a:ext>
                </a:extLst>
              </p:cNvPr>
              <p:cNvSpPr/>
              <p:nvPr/>
            </p:nvSpPr>
            <p:spPr>
              <a:xfrm>
                <a:off x="15471068" y="12438005"/>
                <a:ext cx="5048690" cy="1193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𝟒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𝟒</m:t>
                        </m:r>
                      </m:e>
                    </m:rad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7B031F-9DD8-49F6-AAD3-AF8104E29A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1068" y="12438005"/>
                <a:ext cx="5048690" cy="1193084"/>
              </a:xfrm>
              <a:prstGeom prst="rect">
                <a:avLst/>
              </a:prstGeom>
              <a:blipFill>
                <a:blip r:embed="rId16"/>
                <a:stretch>
                  <a:fillRect r="-4469" b="-9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8050C032-7D27-444C-8BE0-F117579B621A}"/>
              </a:ext>
            </a:extLst>
          </p:cNvPr>
          <p:cNvGrpSpPr/>
          <p:nvPr/>
        </p:nvGrpSpPr>
        <p:grpSpPr>
          <a:xfrm>
            <a:off x="243956" y="2904030"/>
            <a:ext cx="23679365" cy="1719578"/>
            <a:chOff x="247181" y="1501340"/>
            <a:chExt cx="11838141" cy="914405"/>
          </a:xfrm>
        </p:grpSpPr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4C1FA5E3-A09E-4C8A-9871-C3647B5CFF3F}"/>
                </a:ext>
              </a:extLst>
            </p:cNvPr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="" xmlns:a16="http://schemas.microsoft.com/office/drawing/2014/main" id="{74179000-272D-4CCA-B70F-38B42A71114A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="" xmlns:a16="http://schemas.microsoft.com/office/drawing/2014/main" id="{EF90AB3C-6DBE-49F3-99E2-9019108E77F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="" xmlns:a16="http://schemas.microsoft.com/office/drawing/2014/main" id="{2963D0F7-B4AE-4A55-B267-351307EC9C57}"/>
                </a:ext>
              </a:extLst>
            </p:cNvPr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="" xmlns:a16="http://schemas.microsoft.com/office/drawing/2014/main" id="{46F60438-A99B-4B8F-8C2B-2C7BD54974F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="" xmlns:a16="http://schemas.microsoft.com/office/drawing/2014/main" id="{28ACC4EF-35CA-4BA4-8BD5-24FDAD465DA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="" xmlns:a16="http://schemas.microsoft.com/office/drawing/2014/main" id="{4B28977A-C962-4062-BDB8-4599D61E48DF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1EFD0D24-D891-4C11-BCCF-90583DCF985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="" xmlns:a16="http://schemas.microsoft.com/office/drawing/2014/main" id="{F994587B-0A0F-4046-864D-A2BB5631A2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="" xmlns:a16="http://schemas.microsoft.com/office/drawing/2014/main" id="{BF40E246-25C5-4FA0-B811-CF5637558383}"/>
                </a:ext>
              </a:extLst>
            </p:cNvPr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887E2EF6-0C5D-4513-8ABB-858EC280766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="" xmlns:a16="http://schemas.microsoft.com/office/drawing/2014/main" id="{D170DCDC-1142-4BC3-AD0C-DB8210C1B3C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75543" y="3103494"/>
                <a:ext cx="2153410" cy="1363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543" y="3103494"/>
                <a:ext cx="2153410" cy="136396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7902628" y="3176802"/>
                <a:ext cx="202709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628" y="3176802"/>
                <a:ext cx="2027090" cy="125675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4063487" y="2687766"/>
                <a:ext cx="2332727" cy="2446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487" y="2687766"/>
                <a:ext cx="2332727" cy="244605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19692094" y="3082749"/>
                <a:ext cx="202709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6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2094" y="3082749"/>
                <a:ext cx="2027090" cy="125675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48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751000"/>
            <a:ext cx="23857074" cy="4840800"/>
            <a:chOff x="184495" y="3636272"/>
            <a:chExt cx="11926984" cy="24204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21914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4128137" cy="2302360"/>
            <a:chOff x="534989" y="1869705"/>
            <a:chExt cx="23646864" cy="193073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1930735"/>
              <a:chOff x="534989" y="1647866"/>
              <a:chExt cx="23561504" cy="193073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185771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6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939336" y="1953316"/>
                  <a:ext cx="22242517" cy="14711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/>
                  <a:r>
                    <a:rPr kumimoji="0" lang="en-US" sz="5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 ; </m:t>
                          </m:r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éct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áp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 ; 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336" y="1953316"/>
                  <a:ext cx="22242517" cy="1471159"/>
                </a:xfrm>
                <a:prstGeom prst="rect">
                  <a:avLst/>
                </a:prstGeom>
                <a:blipFill>
                  <a:blip r:embed="rId2"/>
                  <a:stretch>
                    <a:fillRect t="-9722" r="-1424" b="-201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430588" y="2668866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913821" y="2690926"/>
            <a:ext cx="9719166" cy="1234536"/>
            <a:chOff x="4654759" y="1193853"/>
            <a:chExt cx="2934683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30587" y="3947064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912069" y="3947064"/>
            <a:ext cx="10025718" cy="1234536"/>
            <a:chOff x="9260615" y="1182823"/>
            <a:chExt cx="3010688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622754" y="1241689"/>
                  <a:ext cx="264854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2754" y="1241689"/>
                  <a:ext cx="2648549" cy="5221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762099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5400" b="1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425970" y="2729485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629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2</TotalTime>
  <Words>2179</Words>
  <Application>Microsoft Office PowerPoint</Application>
  <PresentationFormat>Custom</PresentationFormat>
  <Paragraphs>737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AvantGarde</vt:lpstr>
      <vt:lpstr>AvantGarde-Demi</vt:lpstr>
      <vt:lpstr>Calibri</vt:lpstr>
      <vt:lpstr>Cambria Math</vt:lpstr>
      <vt:lpstr>Palatino Linotype</vt:lpstr>
      <vt:lpstr>Symbol</vt:lpstr>
      <vt:lpstr>Tahoma</vt:lpstr>
      <vt:lpstr>Times New Roman</vt:lpstr>
      <vt:lpstr>Van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ELL</cp:lastModifiedBy>
  <cp:revision>157</cp:revision>
  <dcterms:created xsi:type="dcterms:W3CDTF">2013-08-31T11:42:51Z</dcterms:created>
  <dcterms:modified xsi:type="dcterms:W3CDTF">2020-04-05T00:55:51Z</dcterms:modified>
</cp:coreProperties>
</file>